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CCBFF7C" w14:textId="05049F37" w:rsidR="00E21AD1" w:rsidRDefault="009B7091" w:rsidP="009B7091">
      <w:pPr>
        <w:pStyle w:val="1"/>
        <w:spacing w:before="156" w:after="156"/>
      </w:pPr>
      <w:r>
        <w:rPr>
          <w:rFonts w:hint="eastAsia"/>
        </w:rPr>
        <w:t>背景</w:t>
      </w:r>
    </w:p>
    <w:p w14:paraId="1D5CAB78" w14:textId="7FEE492F" w:rsidR="009B7091" w:rsidRDefault="009B7091" w:rsidP="009B7091">
      <w:pPr>
        <w:ind w:firstLine="480"/>
      </w:pPr>
      <w:r>
        <w:rPr>
          <w:rFonts w:hint="eastAsia"/>
        </w:rPr>
        <w:t>将</w:t>
      </w:r>
      <w:r>
        <w:rPr>
          <w:rFonts w:hint="eastAsia"/>
        </w:rPr>
        <w:t>T</w:t>
      </w:r>
      <w:r>
        <w:t>ransformer</w:t>
      </w:r>
      <w:r>
        <w:rPr>
          <w:rFonts w:hint="eastAsia"/>
        </w:rPr>
        <w:t>应用到计算机视觉领域存在一些问题，比如说尺寸问题，现有的基于</w:t>
      </w:r>
      <w:r>
        <w:rPr>
          <w:rFonts w:hint="eastAsia"/>
        </w:rPr>
        <w:t>T</w:t>
      </w:r>
      <w:r>
        <w:t>ransformer</w:t>
      </w:r>
      <w:r>
        <w:rPr>
          <w:rFonts w:hint="eastAsia"/>
        </w:rPr>
        <w:t>的方法先将图片分块，再映射为</w:t>
      </w:r>
      <w:r>
        <w:rPr>
          <w:rFonts w:hint="eastAsia"/>
        </w:rPr>
        <w:t>t</w:t>
      </w:r>
      <w:r>
        <w:t>oken</w:t>
      </w:r>
      <w:r>
        <w:rPr>
          <w:rFonts w:hint="eastAsia"/>
        </w:rPr>
        <w:t>，而</w:t>
      </w:r>
      <w:r>
        <w:rPr>
          <w:rFonts w:hint="eastAsia"/>
        </w:rPr>
        <w:t>t</w:t>
      </w:r>
      <w:r>
        <w:t>oken</w:t>
      </w:r>
      <w:r>
        <w:rPr>
          <w:rFonts w:hint="eastAsia"/>
        </w:rPr>
        <w:t>的尺寸都是固定的；另一个问题就是分辨率的问题，高分辨率的图片导致了计算复杂度随着图片的尺寸呈二次式增长（后面又详细的计算过程）。</w:t>
      </w:r>
    </w:p>
    <w:p w14:paraId="737A9153" w14:textId="16C312E9" w:rsidR="009B7091" w:rsidRPr="009B7091" w:rsidRDefault="009B7091" w:rsidP="009B7091">
      <w:pPr>
        <w:ind w:firstLine="480"/>
        <w:rPr>
          <w:rFonts w:hint="eastAsia"/>
        </w:rPr>
      </w:pPr>
      <w:r>
        <w:rPr>
          <w:rFonts w:hint="eastAsia"/>
        </w:rPr>
        <w:t>而</w:t>
      </w:r>
      <w:r>
        <w:rPr>
          <w:rFonts w:hint="eastAsia"/>
        </w:rPr>
        <w:t>S</w:t>
      </w:r>
      <w:r>
        <w:t>win Transformer</w:t>
      </w:r>
      <w:r>
        <w:rPr>
          <w:rFonts w:hint="eastAsia"/>
        </w:rPr>
        <w:t>通过构建一个</w:t>
      </w:r>
      <w:r>
        <w:rPr>
          <w:rFonts w:hint="eastAsia"/>
        </w:rPr>
        <w:t>h</w:t>
      </w:r>
      <w:r>
        <w:t>ierarchical</w:t>
      </w:r>
      <w:r>
        <w:rPr>
          <w:rFonts w:hint="eastAsia"/>
        </w:rPr>
        <w:t>表示方法，来解决尺寸固定问题，通过在不重叠的窗口中使用</w:t>
      </w:r>
      <w:r>
        <w:rPr>
          <w:rFonts w:hint="eastAsia"/>
        </w:rPr>
        <w:t>s</w:t>
      </w:r>
      <w:r>
        <w:t>elf-attention</w:t>
      </w:r>
      <w:r>
        <w:rPr>
          <w:rFonts w:hint="eastAsia"/>
        </w:rPr>
        <w:t>来解决计算复杂度的问题。</w:t>
      </w:r>
    </w:p>
    <w:p w14:paraId="3219ED54" w14:textId="234658DE" w:rsidR="00E21AD1" w:rsidRDefault="00E21AD1">
      <w:pPr>
        <w:widowControl/>
        <w:spacing w:line="240" w:lineRule="auto"/>
        <w:ind w:firstLineChars="0" w:firstLine="0"/>
        <w:jc w:val="left"/>
      </w:pPr>
      <w:r>
        <w:br w:type="page"/>
      </w:r>
    </w:p>
    <w:p w14:paraId="0DE85AD6" w14:textId="75E6CB80" w:rsidR="00F04DD6" w:rsidRDefault="00841BAB" w:rsidP="00841BAB">
      <w:pPr>
        <w:pStyle w:val="1"/>
        <w:spacing w:before="156" w:after="156"/>
      </w:pPr>
      <w:r>
        <w:rPr>
          <w:rFonts w:hint="eastAsia"/>
        </w:rPr>
        <w:lastRenderedPageBreak/>
        <w:t>方法</w:t>
      </w:r>
    </w:p>
    <w:p w14:paraId="09D4659A" w14:textId="563E1647" w:rsidR="00841BAB" w:rsidRDefault="00D910B3" w:rsidP="00841BAB">
      <w:pPr>
        <w:pStyle w:val="2"/>
        <w:spacing w:before="156" w:after="156"/>
      </w:pPr>
      <w:r>
        <w:rPr>
          <w:rFonts w:hint="eastAsia"/>
        </w:rPr>
        <w:t>使用</w:t>
      </w:r>
      <w:r>
        <w:rPr>
          <w:rFonts w:hint="eastAsia"/>
        </w:rPr>
        <w:t>W</w:t>
      </w:r>
      <w:r>
        <w:t>-MSA</w:t>
      </w:r>
      <w:r>
        <w:rPr>
          <w:rFonts w:hint="eastAsia"/>
        </w:rPr>
        <w:t>模块</w:t>
      </w:r>
      <w:r w:rsidR="00841BAB">
        <w:rPr>
          <w:rFonts w:hint="eastAsia"/>
        </w:rPr>
        <w:t>减小计算量</w:t>
      </w:r>
    </w:p>
    <w:p w14:paraId="526C054A" w14:textId="2E1C00B2" w:rsidR="00841BAB" w:rsidRDefault="00841BAB" w:rsidP="00841BAB">
      <w:pPr>
        <w:pStyle w:val="3"/>
        <w:spacing w:before="156" w:after="156"/>
        <w:ind w:firstLine="422"/>
      </w:pPr>
      <w:r>
        <w:rPr>
          <w:rFonts w:hint="eastAsia"/>
        </w:rPr>
        <w:t>M</w:t>
      </w:r>
      <w:r>
        <w:t>SA</w:t>
      </w:r>
      <w:r>
        <w:rPr>
          <w:rFonts w:hint="eastAsia"/>
        </w:rPr>
        <w:t>的计算量</w:t>
      </w:r>
    </w:p>
    <w:p w14:paraId="4E115E9A" w14:textId="19CB5080" w:rsidR="00A7754F" w:rsidRDefault="00A7754F" w:rsidP="00841BAB">
      <w:pPr>
        <w:ind w:firstLine="480"/>
      </w:pPr>
      <w:r>
        <w:rPr>
          <w:rFonts w:hint="eastAsia"/>
        </w:rPr>
        <w:t>先看一下单个</w:t>
      </w:r>
      <w:r>
        <w:rPr>
          <w:rFonts w:hint="eastAsia"/>
        </w:rPr>
        <w:t>s</w:t>
      </w:r>
      <w:r>
        <w:t>elf-attention</w:t>
      </w:r>
      <w:r>
        <w:rPr>
          <w:rFonts w:hint="eastAsia"/>
        </w:rPr>
        <w:t>模块的计算量。</w:t>
      </w:r>
    </w:p>
    <w:p w14:paraId="03536BAF" w14:textId="198CEA9E" w:rsidR="00841BAB" w:rsidRDefault="00841BAB" w:rsidP="00841BAB">
      <w:pPr>
        <w:ind w:firstLine="480"/>
      </w:pPr>
      <w:r>
        <w:rPr>
          <w:rFonts w:hint="eastAsia"/>
        </w:rPr>
        <w:t>输入时序向量</w:t>
      </w:r>
      <w:r w:rsidRPr="00CF793D">
        <w:rPr>
          <w:position w:val="-12"/>
        </w:rPr>
        <w:object w:dxaOrig="1700" w:dyaOrig="360" w14:anchorId="3BF455C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pt;height:18pt" o:ole="">
            <v:imagedata r:id="rId6" o:title=""/>
          </v:shape>
          <o:OLEObject Type="Embed" ProgID="Equation.DSMT4" ShapeID="_x0000_i1025" DrawAspect="Content" ObjectID="_1732364700" r:id="rId7"/>
        </w:object>
      </w:r>
      <w:r>
        <w:rPr>
          <w:rFonts w:hint="eastAsia"/>
        </w:rPr>
        <w:t>经过</w:t>
      </w:r>
      <w:r>
        <w:rPr>
          <w:rFonts w:hint="eastAsia"/>
        </w:rPr>
        <w:t>i</w:t>
      </w:r>
      <w:r>
        <w:t>nput Embedding</w:t>
      </w:r>
      <w:r>
        <w:rPr>
          <w:rFonts w:hint="eastAsia"/>
        </w:rPr>
        <w:t>映射到高维度向量</w:t>
      </w:r>
      <w:r w:rsidRPr="00CF793D">
        <w:rPr>
          <w:position w:val="-4"/>
        </w:rPr>
        <w:object w:dxaOrig="180" w:dyaOrig="279" w14:anchorId="278B96CD">
          <v:shape id="_x0000_i1026" type="#_x0000_t75" style="width:8.5pt;height:14pt" o:ole="">
            <v:imagedata r:id="rId8" o:title=""/>
          </v:shape>
          <o:OLEObject Type="Embed" ProgID="Equation.DSMT4" ShapeID="_x0000_i1026" DrawAspect="Content" ObjectID="_1732364701" r:id="rId9"/>
        </w:object>
      </w:r>
      <w:r w:rsidRPr="00CF793D">
        <w:rPr>
          <w:position w:val="-12"/>
        </w:rPr>
        <w:object w:dxaOrig="1700" w:dyaOrig="360" w14:anchorId="3124F257">
          <v:shape id="_x0000_i1027" type="#_x0000_t75" style="width:85pt;height:18pt" o:ole="">
            <v:imagedata r:id="rId10" o:title=""/>
          </v:shape>
          <o:OLEObject Type="Embed" ProgID="Equation.DSMT4" ShapeID="_x0000_i1027" DrawAspect="Content" ObjectID="_1732364702" r:id="rId11"/>
        </w:object>
      </w:r>
      <w:r>
        <w:rPr>
          <w:rFonts w:hint="eastAsia"/>
        </w:rPr>
        <w:t>，然后向量</w:t>
      </w:r>
      <w:r w:rsidRPr="00841BAB">
        <w:rPr>
          <w:position w:val="-6"/>
        </w:rPr>
        <w:object w:dxaOrig="540" w:dyaOrig="320" w14:anchorId="08501068">
          <v:shape id="_x0000_i1028" type="#_x0000_t75" style="width:27pt;height:16pt" o:ole="">
            <v:imagedata r:id="rId12" o:title=""/>
          </v:shape>
          <o:OLEObject Type="Embed" ProgID="Equation.DSMT4" ShapeID="_x0000_i1028" DrawAspect="Content" ObjectID="_1732364703" r:id="rId13"/>
        </w:object>
      </w:r>
      <w:r>
        <w:rPr>
          <w:rFonts w:hint="eastAsia"/>
        </w:rPr>
        <w:t>通过共享的参数矩阵</w:t>
      </w:r>
      <w:r w:rsidRPr="00841BAB">
        <w:rPr>
          <w:position w:val="-16"/>
        </w:rPr>
        <w:object w:dxaOrig="2000" w:dyaOrig="440" w14:anchorId="2416F27A">
          <v:shape id="_x0000_i1029" type="#_x0000_t75" style="width:100pt;height:22pt" o:ole="">
            <v:imagedata r:id="rId14" o:title=""/>
          </v:shape>
          <o:OLEObject Type="Embed" ProgID="Equation.DSMT4" ShapeID="_x0000_i1029" DrawAspect="Content" ObjectID="_1732364704" r:id="rId15"/>
        </w:object>
      </w:r>
      <w:r>
        <w:rPr>
          <w:rFonts w:hint="eastAsia"/>
        </w:rPr>
        <w:t>生成各自的</w:t>
      </w:r>
      <w:r w:rsidRPr="00841BAB">
        <w:rPr>
          <w:position w:val="-4"/>
        </w:rPr>
        <w:object w:dxaOrig="180" w:dyaOrig="279" w14:anchorId="093C5985">
          <v:shape id="_x0000_i1030" type="#_x0000_t75" style="width:9pt;height:14pt" o:ole="">
            <v:imagedata r:id="rId8" o:title=""/>
          </v:shape>
          <o:OLEObject Type="Embed" ProgID="Equation.DSMT4" ShapeID="_x0000_i1030" DrawAspect="Content" ObjectID="_1732364705" r:id="rId16"/>
        </w:object>
      </w:r>
      <w:r w:rsidRPr="00CF793D">
        <w:rPr>
          <w:position w:val="-10"/>
        </w:rPr>
        <w:object w:dxaOrig="999" w:dyaOrig="360" w14:anchorId="7171D276">
          <v:shape id="_x0000_i1031" type="#_x0000_t75" style="width:50pt;height:18pt" o:ole="">
            <v:imagedata r:id="rId17" o:title=""/>
          </v:shape>
          <o:OLEObject Type="Embed" ProgID="Equation.DSMT4" ShapeID="_x0000_i1031" DrawAspect="Content" ObjectID="_1732364706" r:id="rId18"/>
        </w:object>
      </w:r>
      <w:r>
        <w:rPr>
          <w:rFonts w:hint="eastAsia"/>
        </w:rPr>
        <w:t>。</w:t>
      </w:r>
    </w:p>
    <w:p w14:paraId="32215D66" w14:textId="44EF1CA0" w:rsidR="00841BAB" w:rsidRDefault="00841BAB" w:rsidP="00841BAB">
      <w:pPr>
        <w:ind w:firstLine="480"/>
      </w:pPr>
      <w:r>
        <w:rPr>
          <w:rFonts w:hint="eastAsia"/>
        </w:rPr>
        <w:t>这一步对应的计算量为：</w:t>
      </w:r>
    </w:p>
    <w:p w14:paraId="242A04C3" w14:textId="6856E9A7" w:rsidR="00841BAB" w:rsidRDefault="00841BAB" w:rsidP="00841BAB">
      <w:pPr>
        <w:pStyle w:val="a3"/>
      </w:pPr>
      <w:r>
        <w:tab/>
      </w:r>
      <w:r w:rsidRPr="00841BAB">
        <w:rPr>
          <w:position w:val="-6"/>
        </w:rPr>
        <w:object w:dxaOrig="1280" w:dyaOrig="320" w14:anchorId="3082B6BC">
          <v:shape id="_x0000_i1032" type="#_x0000_t75" style="width:64pt;height:16pt" o:ole="">
            <v:imagedata r:id="rId19" o:title=""/>
          </v:shape>
          <o:OLEObject Type="Embed" ProgID="Equation.DSMT4" ShapeID="_x0000_i1032" DrawAspect="Content" ObjectID="_1732364707" r:id="rId20"/>
        </w:object>
      </w:r>
      <w:r>
        <w:tab/>
        <w:t>(1)</w:t>
      </w:r>
    </w:p>
    <w:p w14:paraId="694E8B46" w14:textId="067B3F42" w:rsidR="00841BAB" w:rsidRDefault="00A7754F" w:rsidP="00A7754F">
      <w:pPr>
        <w:ind w:firstLine="480"/>
      </w:pPr>
      <w:r w:rsidRPr="00A7754F">
        <w:rPr>
          <w:noProof/>
        </w:rPr>
        <w:drawing>
          <wp:anchor distT="0" distB="0" distL="114300" distR="114300" simplePos="0" relativeHeight="251638784" behindDoc="0" locked="0" layoutInCell="1" allowOverlap="1" wp14:anchorId="78FAE611" wp14:editId="1CF58EBF">
            <wp:simplePos x="0" y="0"/>
            <wp:positionH relativeFrom="margin">
              <wp:align>center</wp:align>
            </wp:positionH>
            <wp:positionV relativeFrom="paragraph">
              <wp:posOffset>360680</wp:posOffset>
            </wp:positionV>
            <wp:extent cx="2190750" cy="407670"/>
            <wp:effectExtent l="0" t="0" r="0" b="0"/>
            <wp:wrapTopAndBottom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4076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</w:rPr>
        <w:t>根据</w:t>
      </w:r>
      <w:r>
        <w:rPr>
          <w:rFonts w:hint="eastAsia"/>
        </w:rPr>
        <w:t>a</w:t>
      </w:r>
      <w:r>
        <w:t>ttention</w:t>
      </w:r>
      <w:r>
        <w:rPr>
          <w:rFonts w:hint="eastAsia"/>
        </w:rPr>
        <w:t>的计算公式：</w:t>
      </w:r>
    </w:p>
    <w:p w14:paraId="1EE6E190" w14:textId="0E330164" w:rsidR="00A7754F" w:rsidRDefault="00A7754F" w:rsidP="00A7754F">
      <w:pPr>
        <w:ind w:firstLine="480"/>
      </w:pPr>
      <w:r>
        <w:rPr>
          <w:rFonts w:hint="eastAsia"/>
        </w:rPr>
        <w:t>可以看出，随后进行的是</w:t>
      </w:r>
      <w:r>
        <w:rPr>
          <w:rFonts w:hint="eastAsia"/>
        </w:rPr>
        <w:t>Q</w:t>
      </w:r>
      <w:r w:rsidR="00CC0456">
        <w:rPr>
          <w:rFonts w:hint="eastAsia"/>
        </w:rPr>
        <w:t>（</w:t>
      </w:r>
      <w:r w:rsidR="00CC0456" w:rsidRPr="00CC0456">
        <w:rPr>
          <w:rFonts w:hint="eastAsia"/>
          <w:i/>
          <w:iCs/>
        </w:rPr>
        <w:t>h</w:t>
      </w:r>
      <w:r w:rsidR="00CC0456" w:rsidRPr="00CC0456">
        <w:rPr>
          <w:i/>
          <w:iCs/>
        </w:rPr>
        <w:t>w</w:t>
      </w:r>
      <w:r w:rsidR="00CC0456">
        <w:rPr>
          <w:rFonts w:hint="eastAsia"/>
        </w:rPr>
        <w:t>×</w:t>
      </w:r>
      <w:r w:rsidR="00CC0456">
        <w:rPr>
          <w:i/>
          <w:iCs/>
        </w:rPr>
        <w:t>C</w:t>
      </w:r>
      <w:r w:rsidR="00CC0456">
        <w:rPr>
          <w:rFonts w:hint="eastAsia"/>
        </w:rPr>
        <w:t>）</w:t>
      </w:r>
      <w:r>
        <w:rPr>
          <w:rFonts w:hint="eastAsia"/>
        </w:rPr>
        <w:t>和</w:t>
      </w:r>
      <w:r>
        <w:rPr>
          <w:rFonts w:hint="eastAsia"/>
        </w:rPr>
        <w:t>K</w:t>
      </w:r>
      <w:r>
        <w:rPr>
          <w:rFonts w:hint="eastAsia"/>
        </w:rPr>
        <w:t>的转置矩阵</w:t>
      </w:r>
      <w:r w:rsidR="00CC0456">
        <w:rPr>
          <w:rFonts w:hint="eastAsia"/>
        </w:rPr>
        <w:t>（</w:t>
      </w:r>
      <w:r w:rsidR="00CC0456">
        <w:rPr>
          <w:i/>
          <w:iCs/>
        </w:rPr>
        <w:t>C</w:t>
      </w:r>
      <w:r w:rsidR="00CC0456">
        <w:rPr>
          <w:rFonts w:hint="eastAsia"/>
        </w:rPr>
        <w:t>×</w:t>
      </w:r>
      <w:r w:rsidR="00CC0456" w:rsidRPr="00CC0456">
        <w:rPr>
          <w:rFonts w:hint="eastAsia"/>
          <w:i/>
          <w:iCs/>
        </w:rPr>
        <w:t>h</w:t>
      </w:r>
      <w:r w:rsidR="00CC0456" w:rsidRPr="00CC0456">
        <w:rPr>
          <w:i/>
          <w:iCs/>
        </w:rPr>
        <w:t>w</w:t>
      </w:r>
      <w:r w:rsidR="00CC0456">
        <w:rPr>
          <w:rFonts w:hint="eastAsia"/>
        </w:rPr>
        <w:t>）</w:t>
      </w:r>
      <w:r>
        <w:rPr>
          <w:rFonts w:hint="eastAsia"/>
        </w:rPr>
        <w:t>相乘，这一步的计算量是：</w:t>
      </w:r>
    </w:p>
    <w:p w14:paraId="7270C0EB" w14:textId="21B4EC42" w:rsidR="00A7754F" w:rsidRDefault="00A7754F" w:rsidP="00A7754F">
      <w:pPr>
        <w:pStyle w:val="a3"/>
      </w:pPr>
      <w:r>
        <w:tab/>
      </w:r>
      <w:r w:rsidRPr="00A7754F">
        <w:object w:dxaOrig="1180" w:dyaOrig="360" w14:anchorId="1959583A">
          <v:shape id="_x0000_i1033" type="#_x0000_t75" style="width:59pt;height:18pt" o:ole="">
            <v:imagedata r:id="rId22" o:title=""/>
          </v:shape>
          <o:OLEObject Type="Embed" ProgID="Equation.DSMT4" ShapeID="_x0000_i1033" DrawAspect="Content" ObjectID="_1732364708" r:id="rId23"/>
        </w:object>
      </w:r>
      <w:r>
        <w:tab/>
        <w:t>(2)</w:t>
      </w:r>
    </w:p>
    <w:p w14:paraId="34D862AA" w14:textId="51F0F7E8" w:rsidR="00A7754F" w:rsidRDefault="00A7754F" w:rsidP="00A7754F">
      <w:pPr>
        <w:ind w:firstLine="480"/>
      </w:pPr>
      <w:r>
        <w:rPr>
          <w:rFonts w:hint="eastAsia"/>
        </w:rPr>
        <w:t>忽略掉除以</w:t>
      </w:r>
      <w:r w:rsidRPr="00A7754F">
        <w:rPr>
          <w:position w:val="-14"/>
        </w:rPr>
        <w:object w:dxaOrig="480" w:dyaOrig="420" w14:anchorId="03422312">
          <v:shape id="_x0000_i1034" type="#_x0000_t75" style="width:24pt;height:21pt" o:ole="">
            <v:imagedata r:id="rId24" o:title=""/>
          </v:shape>
          <o:OLEObject Type="Embed" ProgID="Equation.DSMT4" ShapeID="_x0000_i1034" DrawAspect="Content" ObjectID="_1732364709" r:id="rId25"/>
        </w:object>
      </w:r>
      <w:r>
        <w:rPr>
          <w:rFonts w:hint="eastAsia"/>
        </w:rPr>
        <w:t>和</w:t>
      </w:r>
      <w:r w:rsidRPr="00A7754F">
        <w:rPr>
          <w:rFonts w:hint="eastAsia"/>
          <w:i/>
          <w:iCs/>
        </w:rPr>
        <w:t>s</w:t>
      </w:r>
      <w:r w:rsidRPr="00A7754F">
        <w:rPr>
          <w:i/>
          <w:iCs/>
        </w:rPr>
        <w:t>oftmax</w:t>
      </w:r>
      <w:r>
        <w:rPr>
          <w:rFonts w:hint="eastAsia"/>
        </w:rPr>
        <w:t>操作所带来的计算量，接下来就是最后一步矩阵相乘，将刚才得到的注意力分数</w:t>
      </w:r>
      <w:r w:rsidR="00CC0456">
        <w:rPr>
          <w:rFonts w:hint="eastAsia"/>
        </w:rPr>
        <w:t>（大小为</w:t>
      </w:r>
      <w:r w:rsidR="00CC0456" w:rsidRPr="00CC0456">
        <w:rPr>
          <w:rFonts w:hint="eastAsia"/>
          <w:i/>
          <w:iCs/>
        </w:rPr>
        <w:t>h</w:t>
      </w:r>
      <w:r w:rsidR="00CC0456" w:rsidRPr="00CC0456">
        <w:rPr>
          <w:i/>
          <w:iCs/>
        </w:rPr>
        <w:t>w</w:t>
      </w:r>
      <w:r w:rsidR="00CC0456">
        <w:rPr>
          <w:rFonts w:hint="eastAsia"/>
        </w:rPr>
        <w:t>×</w:t>
      </w:r>
      <w:r w:rsidR="00CC0456" w:rsidRPr="00CC0456">
        <w:rPr>
          <w:i/>
          <w:iCs/>
        </w:rPr>
        <w:t>hw</w:t>
      </w:r>
      <w:r w:rsidR="00CC0456">
        <w:rPr>
          <w:rFonts w:hint="eastAsia"/>
        </w:rPr>
        <w:t>）</w:t>
      </w:r>
      <w:r>
        <w:rPr>
          <w:rFonts w:hint="eastAsia"/>
        </w:rPr>
        <w:t>和矩阵</w:t>
      </w:r>
      <w:r w:rsidRPr="00A7754F">
        <w:rPr>
          <w:i/>
          <w:iCs/>
        </w:rPr>
        <w:t>V</w:t>
      </w:r>
      <w:r w:rsidR="00CC0456">
        <w:rPr>
          <w:i/>
          <w:iCs/>
          <w:vertAlign w:val="subscript"/>
        </w:rPr>
        <w:t>hw</w:t>
      </w:r>
      <w:r w:rsidR="00CC0456">
        <w:rPr>
          <w:rFonts w:hint="eastAsia"/>
          <w:i/>
          <w:iCs/>
          <w:vertAlign w:val="subscript"/>
        </w:rPr>
        <w:t>×</w:t>
      </w:r>
      <w:r w:rsidR="00CC0456">
        <w:rPr>
          <w:i/>
          <w:iCs/>
          <w:vertAlign w:val="subscript"/>
        </w:rPr>
        <w:t>C</w:t>
      </w:r>
      <w:r>
        <w:rPr>
          <w:rFonts w:hint="eastAsia"/>
        </w:rPr>
        <w:t>相乘，这一步的计算量也是：</w:t>
      </w:r>
    </w:p>
    <w:p w14:paraId="21110AF3" w14:textId="6C48077F" w:rsidR="00A7754F" w:rsidRDefault="00A7754F" w:rsidP="00A7754F">
      <w:pPr>
        <w:pStyle w:val="a3"/>
      </w:pPr>
      <w:r>
        <w:tab/>
      </w:r>
      <w:r w:rsidRPr="00A7754F">
        <w:object w:dxaOrig="1180" w:dyaOrig="360" w14:anchorId="2722E650">
          <v:shape id="_x0000_i1035" type="#_x0000_t75" style="width:59pt;height:18pt" o:ole="">
            <v:imagedata r:id="rId22" o:title=""/>
          </v:shape>
          <o:OLEObject Type="Embed" ProgID="Equation.DSMT4" ShapeID="_x0000_i1035" DrawAspect="Content" ObjectID="_1732364710" r:id="rId26"/>
        </w:object>
      </w:r>
      <w:r>
        <w:tab/>
        <w:t>(3)</w:t>
      </w:r>
    </w:p>
    <w:p w14:paraId="22547692" w14:textId="66887950" w:rsidR="00A7754F" w:rsidRDefault="00A7754F" w:rsidP="00A7754F">
      <w:pPr>
        <w:ind w:firstLine="480"/>
      </w:pPr>
      <w:r>
        <w:rPr>
          <w:rFonts w:hint="eastAsia"/>
        </w:rPr>
        <w:t>所以综上，</w:t>
      </w:r>
      <w:r>
        <w:rPr>
          <w:rFonts w:hint="eastAsia"/>
        </w:rPr>
        <w:t>s</w:t>
      </w:r>
      <w:r>
        <w:t>elf-attention</w:t>
      </w:r>
      <w:r>
        <w:rPr>
          <w:rFonts w:hint="eastAsia"/>
        </w:rPr>
        <w:t>操作所需要的计算量有：</w:t>
      </w:r>
    </w:p>
    <w:p w14:paraId="1CA2F052" w14:textId="3EDCB198" w:rsidR="00A7754F" w:rsidRDefault="00A7754F" w:rsidP="00A7754F">
      <w:pPr>
        <w:pStyle w:val="a3"/>
      </w:pPr>
      <w:r>
        <w:tab/>
      </w:r>
      <w:r w:rsidRPr="00A7754F">
        <w:rPr>
          <w:position w:val="-14"/>
        </w:rPr>
        <w:object w:dxaOrig="1860" w:dyaOrig="440" w14:anchorId="1748E3FE">
          <v:shape id="_x0000_i1036" type="#_x0000_t75" style="width:93pt;height:22pt" o:ole="">
            <v:imagedata r:id="rId27" o:title=""/>
          </v:shape>
          <o:OLEObject Type="Embed" ProgID="Equation.DSMT4" ShapeID="_x0000_i1036" DrawAspect="Content" ObjectID="_1732364711" r:id="rId28"/>
        </w:object>
      </w:r>
      <w:r>
        <w:tab/>
        <w:t>(4)</w:t>
      </w:r>
    </w:p>
    <w:p w14:paraId="3395EC09" w14:textId="36717AAD" w:rsidR="00A7754F" w:rsidRDefault="00285DFA" w:rsidP="00A7754F">
      <w:pPr>
        <w:ind w:firstLine="480"/>
      </w:pPr>
      <w:r>
        <w:rPr>
          <w:rFonts w:hint="eastAsia"/>
        </w:rPr>
        <w:t>多头注意力机制相比于单个</w:t>
      </w:r>
      <w:r>
        <w:rPr>
          <w:rFonts w:hint="eastAsia"/>
        </w:rPr>
        <w:t>s</w:t>
      </w:r>
      <w:r>
        <w:t>elf-attention</w:t>
      </w:r>
      <w:r>
        <w:rPr>
          <w:rFonts w:hint="eastAsia"/>
        </w:rPr>
        <w:t>机制的计算量，多了最后的融合多头的操作，融合操作需要的计算量有：</w:t>
      </w:r>
    </w:p>
    <w:p w14:paraId="3A7C1983" w14:textId="60F07753" w:rsidR="00285DFA" w:rsidRDefault="00285DFA" w:rsidP="00285DFA">
      <w:pPr>
        <w:pStyle w:val="a3"/>
      </w:pPr>
      <w:r>
        <w:tab/>
      </w:r>
      <w:r w:rsidRPr="00285DFA">
        <w:rPr>
          <w:position w:val="-6"/>
        </w:rPr>
        <w:object w:dxaOrig="980" w:dyaOrig="320" w14:anchorId="01C6FA38">
          <v:shape id="_x0000_i1037" type="#_x0000_t75" style="width:49pt;height:16pt" o:ole="">
            <v:imagedata r:id="rId29" o:title=""/>
          </v:shape>
          <o:OLEObject Type="Embed" ProgID="Equation.DSMT4" ShapeID="_x0000_i1037" DrawAspect="Content" ObjectID="_1732364712" r:id="rId30"/>
        </w:object>
      </w:r>
      <w:r>
        <w:tab/>
        <w:t>(5)</w:t>
      </w:r>
    </w:p>
    <w:p w14:paraId="3441B1EF" w14:textId="607E9075" w:rsidR="00285DFA" w:rsidRDefault="00285DFA" w:rsidP="00285DFA">
      <w:pPr>
        <w:ind w:firstLine="480"/>
      </w:pPr>
      <w:r>
        <w:rPr>
          <w:rFonts w:hint="eastAsia"/>
        </w:rPr>
        <w:t>所以，</w:t>
      </w:r>
      <w:r>
        <w:t>MSA</w:t>
      </w:r>
      <w:r>
        <w:rPr>
          <w:rFonts w:hint="eastAsia"/>
        </w:rPr>
        <w:t>模块需要的计算量有：</w:t>
      </w:r>
    </w:p>
    <w:p w14:paraId="7278BEDA" w14:textId="34834FFA" w:rsidR="00285DFA" w:rsidRDefault="00285DFA" w:rsidP="00285DFA">
      <w:pPr>
        <w:pStyle w:val="a3"/>
      </w:pPr>
      <w:r>
        <w:tab/>
      </w:r>
      <w:r w:rsidRPr="00A7754F">
        <w:rPr>
          <w:position w:val="-14"/>
        </w:rPr>
        <w:object w:dxaOrig="1880" w:dyaOrig="440" w14:anchorId="008007B2">
          <v:shape id="_x0000_i1038" type="#_x0000_t75" style="width:94pt;height:22pt" o:ole="">
            <v:imagedata r:id="rId31" o:title=""/>
          </v:shape>
          <o:OLEObject Type="Embed" ProgID="Equation.DSMT4" ShapeID="_x0000_i1038" DrawAspect="Content" ObjectID="_1732364713" r:id="rId32"/>
        </w:object>
      </w:r>
      <w:r>
        <w:tab/>
        <w:t>(6)</w:t>
      </w:r>
    </w:p>
    <w:p w14:paraId="2CA002FD" w14:textId="7C7D3C7A" w:rsidR="00E00C80" w:rsidRDefault="00E00C80" w:rsidP="00E00C80">
      <w:pPr>
        <w:ind w:firstLine="480"/>
      </w:pPr>
      <w:r>
        <w:rPr>
          <w:rFonts w:hint="eastAsia"/>
        </w:rPr>
        <w:lastRenderedPageBreak/>
        <w:t>也就是原论文中公式</w:t>
      </w:r>
      <w:r>
        <w:rPr>
          <w:rFonts w:hint="eastAsia"/>
        </w:rPr>
        <w:t>(</w:t>
      </w:r>
      <w:r>
        <w:t>1)</w:t>
      </w:r>
      <w:r>
        <w:rPr>
          <w:rFonts w:hint="eastAsia"/>
        </w:rPr>
        <w:t>的由来</w:t>
      </w:r>
    </w:p>
    <w:p w14:paraId="6B8617AB" w14:textId="3B3D070A" w:rsidR="00E00C80" w:rsidRDefault="00E00C80" w:rsidP="00E00C80">
      <w:pPr>
        <w:pStyle w:val="3"/>
        <w:spacing w:before="156" w:after="156"/>
        <w:ind w:firstLine="422"/>
      </w:pPr>
      <w:r w:rsidRPr="00E00C80">
        <w:rPr>
          <w:noProof/>
        </w:rPr>
        <w:drawing>
          <wp:anchor distT="0" distB="0" distL="114300" distR="114300" simplePos="0" relativeHeight="251639808" behindDoc="0" locked="0" layoutInCell="1" allowOverlap="1" wp14:anchorId="2C8408CC" wp14:editId="137206E9">
            <wp:simplePos x="0" y="0"/>
            <wp:positionH relativeFrom="margin">
              <wp:align>center</wp:align>
            </wp:positionH>
            <wp:positionV relativeFrom="paragraph">
              <wp:posOffset>88900</wp:posOffset>
            </wp:positionV>
            <wp:extent cx="3073400" cy="589280"/>
            <wp:effectExtent l="0" t="0" r="0" b="1270"/>
            <wp:wrapTopAndBottom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3400" cy="589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W-MSA</w:t>
      </w:r>
      <w:r>
        <w:rPr>
          <w:rFonts w:hint="eastAsia"/>
        </w:rPr>
        <w:t>的计算量</w:t>
      </w:r>
    </w:p>
    <w:p w14:paraId="5DF87618" w14:textId="692EBB02" w:rsidR="00D910B3" w:rsidRPr="00D910B3" w:rsidRDefault="000D3050" w:rsidP="00D910B3">
      <w:pPr>
        <w:ind w:firstLine="48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43904" behindDoc="0" locked="0" layoutInCell="1" allowOverlap="1" wp14:anchorId="126730B8" wp14:editId="187FE41A">
                <wp:simplePos x="0" y="0"/>
                <wp:positionH relativeFrom="margin">
                  <wp:align>center</wp:align>
                </wp:positionH>
                <wp:positionV relativeFrom="paragraph">
                  <wp:posOffset>273050</wp:posOffset>
                </wp:positionV>
                <wp:extent cx="2025650" cy="1433830"/>
                <wp:effectExtent l="0" t="0" r="12700" b="13970"/>
                <wp:wrapTopAndBottom/>
                <wp:docPr id="5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25650" cy="1433830"/>
                          <a:chOff x="0" y="0"/>
                          <a:chExt cx="2025650" cy="1433830"/>
                        </a:xfrm>
                      </wpg:grpSpPr>
                      <pic:pic xmlns:pic="http://schemas.openxmlformats.org/drawingml/2006/picture">
                        <pic:nvPicPr>
                          <pic:cNvPr id="3" name="图片 3"/>
                          <pic:cNvPicPr>
                            <a:picLocks noChangeAspect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565150" y="0"/>
                            <a:ext cx="1141095" cy="113665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" name="文本框 4"/>
                        <wps:cNvSpPr txBox="1"/>
                        <wps:spPr>
                          <a:xfrm>
                            <a:off x="0" y="1136650"/>
                            <a:ext cx="202565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A4DAFBB" w14:textId="6116C673" w:rsidR="00D910B3" w:rsidRPr="00D910B3" w:rsidRDefault="00D910B3" w:rsidP="00D910B3">
                              <w:pPr>
                                <w:pStyle w:val="aa"/>
                                <w:ind w:firstLine="420"/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</w:pPr>
                              <w:r w:rsidRPr="00D910B3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t>图</w:t>
                              </w:r>
                              <w:r w:rsidRPr="00D910B3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t xml:space="preserve"> </w:t>
                              </w:r>
                              <w:r w:rsidRPr="00D910B3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begin"/>
                              </w:r>
                              <w:r w:rsidRPr="00D910B3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 xml:space="preserve"> SEQ </w:instrText>
                              </w:r>
                              <w:r w:rsidRPr="00D910B3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>图</w:instrText>
                              </w:r>
                              <w:r w:rsidRPr="00D910B3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 xml:space="preserve"> \* ARABIC </w:instrText>
                              </w:r>
                              <w:r w:rsidRPr="00D910B3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separate"/>
                              </w:r>
                              <w:r w:rsidR="00411AA0">
                                <w:rPr>
                                  <w:rFonts w:ascii="Times New Roman" w:eastAsia="宋体" w:hAnsi="Times New Roman" w:cs="Times New Roman"/>
                                  <w:noProof/>
                                  <w:sz w:val="21"/>
                                  <w:szCs w:val="21"/>
                                </w:rPr>
                                <w:t>1</w:t>
                              </w:r>
                              <w:r w:rsidRPr="00D910B3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end"/>
                              </w:r>
                              <w:r w:rsidRPr="00D910B3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t xml:space="preserve"> W-MSA</w:t>
                              </w:r>
                              <w:r w:rsidRPr="00D910B3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t>划分效果示意图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26730B8" id="组合 5" o:spid="_x0000_s1026" style="position:absolute;left:0;text-align:left;margin-left:0;margin-top:21.5pt;width:159.5pt;height:112.9pt;z-index:251643904;mso-position-horizontal:center;mso-position-horizontal-relative:margin" coordsize="20256,1433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">
                <v:shape id="图片 3" o:spid="_x0000_s1027" type="#_x0000_t75" style="position:absolute;left:5651;width:11411;height:1136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">
                  <v:imagedata r:id="rId35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4" o:spid="_x0000_s1028" type="#_x0000_t202" style="position:absolute;top:11366;width:20256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" filled="f" stroked="f">
                  <v:textbox style="mso-fit-shape-to-text:t" inset="0,0,0,0">
                    <w:txbxContent>
                      <w:p w14:paraId="4A4DAFBB" w14:textId="6116C673" w:rsidR="00D910B3" w:rsidRPr="00D910B3" w:rsidRDefault="00D910B3" w:rsidP="00D910B3">
                        <w:pPr>
                          <w:pStyle w:val="aa"/>
                          <w:ind w:firstLine="420"/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</w:pPr>
                        <w:r w:rsidRPr="00D910B3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t>图</w:t>
                        </w:r>
                        <w:r w:rsidRPr="00D910B3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t xml:space="preserve"> </w:t>
                        </w:r>
                        <w:r w:rsidRPr="00D910B3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begin"/>
                        </w:r>
                        <w:r w:rsidRPr="00D910B3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 xml:space="preserve"> SEQ </w:instrText>
                        </w:r>
                        <w:r w:rsidRPr="00D910B3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>图</w:instrText>
                        </w:r>
                        <w:r w:rsidRPr="00D910B3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 xml:space="preserve"> \* ARABIC </w:instrText>
                        </w:r>
                        <w:r w:rsidRPr="00D910B3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separate"/>
                        </w:r>
                        <w:r w:rsidR="00411AA0">
                          <w:rPr>
                            <w:rFonts w:ascii="Times New Roman" w:eastAsia="宋体" w:hAnsi="Times New Roman" w:cs="Times New Roman"/>
                            <w:noProof/>
                            <w:sz w:val="21"/>
                            <w:szCs w:val="21"/>
                          </w:rPr>
                          <w:t>1</w:t>
                        </w:r>
                        <w:r w:rsidRPr="00D910B3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end"/>
                        </w:r>
                        <w:r w:rsidRPr="00D910B3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t xml:space="preserve"> W-MSA</w:t>
                        </w:r>
                        <w:r w:rsidRPr="00D910B3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t>划分效果示意图</w:t>
                        </w:r>
                      </w:p>
                    </w:txbxContent>
                  </v:textbox>
                </v:shape>
                <w10:wrap type="topAndBottom" anchorx="margin"/>
              </v:group>
            </w:pict>
          </mc:Fallback>
        </mc:AlternateContent>
      </w:r>
    </w:p>
    <w:p w14:paraId="00C974CB" w14:textId="75925679" w:rsidR="00E00C80" w:rsidRDefault="000D3050" w:rsidP="00E00C80">
      <w:pPr>
        <w:ind w:firstLine="480"/>
      </w:pPr>
      <w:r>
        <w:rPr>
          <w:rFonts w:hint="eastAsia"/>
        </w:rPr>
        <w:t>如上图所示，</w:t>
      </w:r>
      <w:r w:rsidR="00E00C80">
        <w:rPr>
          <w:rFonts w:hint="eastAsia"/>
        </w:rPr>
        <w:t>W</w:t>
      </w:r>
      <w:r w:rsidR="00E00C80">
        <w:t>-MSA</w:t>
      </w:r>
      <w:r w:rsidR="00E00C80">
        <w:rPr>
          <w:rFonts w:hint="eastAsia"/>
        </w:rPr>
        <w:t>模块是先把特征图划分为一个个</w:t>
      </w:r>
      <w:r w:rsidR="004D7EF0" w:rsidRPr="00B95DB4">
        <w:rPr>
          <w:rFonts w:hint="eastAsia"/>
          <w:u w:val="single"/>
        </w:rPr>
        <w:t>没有重叠的</w:t>
      </w:r>
      <w:r w:rsidR="00E00C80" w:rsidRPr="00B95DB4">
        <w:rPr>
          <w:rFonts w:hint="eastAsia"/>
          <w:u w:val="single"/>
        </w:rPr>
        <w:t>窗口</w:t>
      </w:r>
      <w:r w:rsidR="00E00C80">
        <w:rPr>
          <w:rFonts w:hint="eastAsia"/>
        </w:rPr>
        <w:t>，然后对每个窗口内部使用</w:t>
      </w:r>
      <w:r w:rsidR="00E00C80">
        <w:rPr>
          <w:rFonts w:hint="eastAsia"/>
        </w:rPr>
        <w:t>s</w:t>
      </w:r>
      <w:r w:rsidR="00E00C80">
        <w:t>elf-attention</w:t>
      </w:r>
      <w:r w:rsidR="00E00C80">
        <w:rPr>
          <w:rFonts w:hint="eastAsia"/>
        </w:rPr>
        <w:t>，那么假设将特征图划分为了</w:t>
      </w:r>
      <w:r w:rsidR="00D910B3" w:rsidRPr="00D910B3">
        <w:rPr>
          <w:position w:val="-4"/>
        </w:rPr>
        <w:object w:dxaOrig="740" w:dyaOrig="260" w14:anchorId="41CDA729">
          <v:shape id="_x0000_i1125" type="#_x0000_t75" style="width:37pt;height:13pt" o:ole="">
            <v:imagedata r:id="rId36" o:title=""/>
          </v:shape>
          <o:OLEObject Type="Embed" ProgID="Equation.DSMT4" ShapeID="_x0000_i1125" DrawAspect="Content" ObjectID="_1732364714" r:id="rId37"/>
        </w:object>
      </w:r>
      <w:r w:rsidR="00D910B3">
        <w:rPr>
          <w:rFonts w:hint="eastAsia"/>
        </w:rPr>
        <w:t>大小的窗口</w:t>
      </w:r>
      <w:r w:rsidR="00E00C80">
        <w:rPr>
          <w:rFonts w:hint="eastAsia"/>
        </w:rPr>
        <w:t>，那么一个特征图包含了</w:t>
      </w:r>
      <w:r w:rsidR="00E00C80" w:rsidRPr="00E00C80">
        <w:rPr>
          <w:position w:val="-24"/>
        </w:rPr>
        <w:object w:dxaOrig="820" w:dyaOrig="620" w14:anchorId="6AF649E9">
          <v:shape id="_x0000_i1126" type="#_x0000_t75" style="width:41pt;height:31pt" o:ole="">
            <v:imagedata r:id="rId38" o:title=""/>
          </v:shape>
          <o:OLEObject Type="Embed" ProgID="Equation.DSMT4" ShapeID="_x0000_i1126" DrawAspect="Content" ObjectID="_1732364715" r:id="rId39"/>
        </w:object>
      </w:r>
      <w:r w:rsidR="00E00C80">
        <w:rPr>
          <w:rFonts w:hint="eastAsia"/>
        </w:rPr>
        <w:t>个窗口</w:t>
      </w:r>
      <w:r w:rsidR="00D910B3">
        <w:rPr>
          <w:rFonts w:hint="eastAsia"/>
        </w:rPr>
        <w:t>，那么计算量有：</w:t>
      </w:r>
    </w:p>
    <w:p w14:paraId="506A735F" w14:textId="73E23EC2" w:rsidR="00D910B3" w:rsidRDefault="00D910B3" w:rsidP="00D910B3">
      <w:pPr>
        <w:pStyle w:val="a3"/>
      </w:pPr>
      <w:r>
        <w:tab/>
      </w:r>
      <w:r w:rsidRPr="00D910B3">
        <w:rPr>
          <w:position w:val="-42"/>
        </w:rPr>
        <w:object w:dxaOrig="4120" w:dyaOrig="960" w14:anchorId="1A787115">
          <v:shape id="_x0000_i1127" type="#_x0000_t75" style="width:206pt;height:48pt" o:ole="">
            <v:imagedata r:id="rId40" o:title=""/>
          </v:shape>
          <o:OLEObject Type="Embed" ProgID="Equation.DSMT4" ShapeID="_x0000_i1127" DrawAspect="Content" ObjectID="_1732364716" r:id="rId41"/>
        </w:object>
      </w:r>
      <w:r>
        <w:tab/>
        <w:t>(7)</w:t>
      </w:r>
    </w:p>
    <w:p w14:paraId="43FF0FC3" w14:textId="0B5AAA4E" w:rsidR="00D910B3" w:rsidRDefault="00D910B3" w:rsidP="00D910B3">
      <w:pPr>
        <w:pStyle w:val="a3"/>
      </w:pPr>
      <w:r>
        <w:rPr>
          <w:rFonts w:hint="eastAsia"/>
        </w:rPr>
        <w:t>也就是原论文中的公式</w:t>
      </w:r>
      <w:r>
        <w:rPr>
          <w:rFonts w:hint="eastAsia"/>
        </w:rPr>
        <w:t>(</w:t>
      </w:r>
      <w:r>
        <w:t>2)</w:t>
      </w:r>
      <w:r>
        <w:rPr>
          <w:rFonts w:hint="eastAsia"/>
        </w:rPr>
        <w:t>。</w:t>
      </w:r>
    </w:p>
    <w:p w14:paraId="698E811D" w14:textId="6F7BD897" w:rsidR="00D910B3" w:rsidRDefault="00D910B3" w:rsidP="00D910B3">
      <w:pPr>
        <w:pStyle w:val="2"/>
        <w:spacing w:before="156" w:after="156"/>
      </w:pPr>
      <w:r>
        <w:rPr>
          <w:rFonts w:hint="eastAsia"/>
        </w:rPr>
        <w:t>使用</w:t>
      </w:r>
      <w:r>
        <w:rPr>
          <w:rFonts w:hint="eastAsia"/>
        </w:rPr>
        <w:t>S</w:t>
      </w:r>
      <w:r>
        <w:t>W-MSA</w:t>
      </w:r>
      <w:r>
        <w:rPr>
          <w:rFonts w:hint="eastAsia"/>
        </w:rPr>
        <w:t>进行信息交互</w:t>
      </w:r>
    </w:p>
    <w:p w14:paraId="7124EE5E" w14:textId="62680595" w:rsidR="00D910B3" w:rsidRDefault="00D910B3" w:rsidP="00D910B3">
      <w:pPr>
        <w:ind w:firstLine="480"/>
      </w:pPr>
      <w:r>
        <w:rPr>
          <w:rFonts w:hint="eastAsia"/>
        </w:rPr>
        <w:t>W</w:t>
      </w:r>
      <w:r>
        <w:t>-MSA</w:t>
      </w:r>
      <w:r>
        <w:rPr>
          <w:rFonts w:hint="eastAsia"/>
        </w:rPr>
        <w:t>虽然可以有效的减少计算量，但是</w:t>
      </w:r>
      <w:r w:rsidR="007D1911">
        <w:rPr>
          <w:rFonts w:hint="eastAsia"/>
        </w:rPr>
        <w:t>不同窗口之间没有办法进行信息交互，为此提出了</w:t>
      </w:r>
      <w:r w:rsidR="007D1911">
        <w:t>SW-MSA</w:t>
      </w:r>
      <w:r w:rsidR="007D1911">
        <w:rPr>
          <w:rFonts w:hint="eastAsia"/>
        </w:rPr>
        <w:t>，</w:t>
      </w:r>
      <w:r w:rsidR="00B95DB4">
        <w:rPr>
          <w:rFonts w:hint="eastAsia"/>
        </w:rPr>
        <w:t>位移</w:t>
      </w:r>
      <w:r w:rsidR="007D1911">
        <w:rPr>
          <w:rFonts w:hint="eastAsia"/>
        </w:rPr>
        <w:t>窗口多头注意力机制。</w:t>
      </w:r>
    </w:p>
    <w:p w14:paraId="68DCA708" w14:textId="7D78F7D3" w:rsidR="00B95DB4" w:rsidRDefault="00AF21AB" w:rsidP="00D910B3">
      <w:pPr>
        <w:ind w:firstLine="480"/>
      </w:pPr>
      <w:r>
        <w:rPr>
          <w:rFonts w:hint="eastAsia"/>
        </w:rPr>
        <w:t>第一个位移窗口使用的是常规的窗口分区方法，如下图</w:t>
      </w:r>
      <w:r w:rsidR="002A2A4B">
        <w:rPr>
          <w:rFonts w:hint="eastAsia"/>
        </w:rPr>
        <w:t>所示</w:t>
      </w:r>
      <w:r>
        <w:rPr>
          <w:rFonts w:hint="eastAsia"/>
        </w:rPr>
        <w:t>，将</w:t>
      </w:r>
      <w:r>
        <w:rPr>
          <w:rFonts w:hint="eastAsia"/>
        </w:rPr>
        <w:t>8</w:t>
      </w:r>
      <w:r>
        <w:rPr>
          <w:rFonts w:hint="eastAsia"/>
        </w:rPr>
        <w:t>×</w:t>
      </w:r>
      <w:r>
        <w:t>8</w:t>
      </w:r>
      <w:r>
        <w:rPr>
          <w:rFonts w:hint="eastAsia"/>
        </w:rPr>
        <w:t>的特征图划分为边长为</w:t>
      </w:r>
      <w:r>
        <w:rPr>
          <w:rFonts w:hint="eastAsia"/>
        </w:rPr>
        <w:t>4</w:t>
      </w:r>
      <w:r w:rsidR="002A2A4B">
        <w:rPr>
          <w:rFonts w:hint="eastAsia"/>
        </w:rPr>
        <w:t>（即</w:t>
      </w:r>
      <w:r w:rsidR="002A2A4B">
        <w:rPr>
          <w:rFonts w:hint="eastAsia"/>
        </w:rPr>
        <w:t>M</w:t>
      </w:r>
      <w:r w:rsidR="002A2A4B">
        <w:t>=4</w:t>
      </w:r>
      <w:r w:rsidR="002A2A4B">
        <w:rPr>
          <w:rFonts w:hint="eastAsia"/>
        </w:rPr>
        <w:t>）</w:t>
      </w:r>
      <w:r>
        <w:rPr>
          <w:rFonts w:hint="eastAsia"/>
        </w:rPr>
        <w:t>的窗口（红色），然后整个特征图被划分为</w:t>
      </w:r>
      <w:r>
        <w:rPr>
          <w:rFonts w:hint="eastAsia"/>
        </w:rPr>
        <w:t>2</w:t>
      </w:r>
      <w:r>
        <w:rPr>
          <w:rFonts w:hint="eastAsia"/>
        </w:rPr>
        <w:t>×</w:t>
      </w:r>
      <w:r>
        <w:t>2</w:t>
      </w:r>
      <w:r w:rsidR="002A2A4B">
        <w:rPr>
          <w:rFonts w:hint="eastAsia"/>
        </w:rPr>
        <w:t>个窗口。接下来，使用的窗口配置方法是将前一层的窗口进行左移</w:t>
      </w:r>
      <w:r w:rsidR="002A2A4B" w:rsidRPr="002A2A4B">
        <w:rPr>
          <w:position w:val="-28"/>
        </w:rPr>
        <w:object w:dxaOrig="580" w:dyaOrig="680" w14:anchorId="7796F4A3">
          <v:shape id="_x0000_i1136" type="#_x0000_t75" style="width:29pt;height:34pt" o:ole="">
            <v:imagedata r:id="rId42" o:title=""/>
          </v:shape>
          <o:OLEObject Type="Embed" ProgID="Equation.DSMT4" ShapeID="_x0000_i1136" DrawAspect="Content" ObjectID="_1732364717" r:id="rId43"/>
        </w:object>
      </w:r>
      <w:r w:rsidR="002A2A4B">
        <w:rPr>
          <w:rFonts w:hint="eastAsia"/>
        </w:rPr>
        <w:t>个像素点，上移</w:t>
      </w:r>
      <w:r w:rsidR="002A2A4B" w:rsidRPr="002A2A4B">
        <w:rPr>
          <w:position w:val="-28"/>
        </w:rPr>
        <w:object w:dxaOrig="580" w:dyaOrig="680" w14:anchorId="26F56FD5">
          <v:shape id="_x0000_i1137" type="#_x0000_t75" style="width:29pt;height:34pt" o:ole="">
            <v:imagedata r:id="rId42" o:title=""/>
          </v:shape>
          <o:OLEObject Type="Embed" ProgID="Equation.DSMT4" ShapeID="_x0000_i1137" DrawAspect="Content" ObjectID="_1732364718" r:id="rId44"/>
        </w:object>
      </w:r>
      <w:r w:rsidR="002A2A4B">
        <w:rPr>
          <w:rFonts w:hint="eastAsia"/>
        </w:rPr>
        <w:t>个像素点，得到新的窗口划分区域（绿色框）</w:t>
      </w:r>
      <w:r w:rsidR="00F61CDD">
        <w:rPr>
          <w:rFonts w:hint="eastAsia"/>
        </w:rPr>
        <w:t>。</w:t>
      </w:r>
    </w:p>
    <w:p w14:paraId="24C85E94" w14:textId="16B73270" w:rsidR="00F61CDD" w:rsidRDefault="00F61CDD" w:rsidP="00D910B3">
      <w:pPr>
        <w:ind w:firstLine="480"/>
        <w:rPr>
          <w:rFonts w:hint="eastAsia"/>
        </w:rPr>
      </w:pPr>
      <w:r>
        <w:rPr>
          <w:rFonts w:hint="eastAsia"/>
        </w:rPr>
        <w:t>新得到的绿色框中，上方绿色矩形框</w:t>
      </w:r>
      <w:r>
        <w:rPr>
          <w:rFonts w:hint="eastAsia"/>
        </w:rPr>
        <w:t>1</w:t>
      </w:r>
      <w:r>
        <w:rPr>
          <w:rFonts w:hint="eastAsia"/>
        </w:rPr>
        <w:t>融合了上一层窗口中的</w:t>
      </w: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</w:rPr>
        <w:t>2</w:t>
      </w:r>
      <w:r>
        <w:rPr>
          <w:rFonts w:hint="eastAsia"/>
        </w:rPr>
        <w:t>两个窗口的信息，</w:t>
      </w:r>
      <w:r>
        <w:rPr>
          <w:rFonts w:hint="eastAsia"/>
        </w:rPr>
        <w:t>绿色矩形框</w:t>
      </w:r>
      <w:r>
        <w:t>2</w:t>
      </w:r>
      <w:r>
        <w:rPr>
          <w:rFonts w:hint="eastAsia"/>
        </w:rPr>
        <w:t>融合了上一层窗口中的</w:t>
      </w:r>
      <w:r>
        <w:rPr>
          <w:rFonts w:hint="eastAsia"/>
        </w:rPr>
        <w:t>1</w:t>
      </w:r>
      <w:r>
        <w:rPr>
          <w:rFonts w:hint="eastAsia"/>
        </w:rPr>
        <w:t>、</w:t>
      </w:r>
      <w:r>
        <w:t>3</w:t>
      </w:r>
      <w:r>
        <w:rPr>
          <w:rFonts w:hint="eastAsia"/>
        </w:rPr>
        <w:t>两个窗口的信息</w:t>
      </w:r>
      <w:r>
        <w:rPr>
          <w:rFonts w:hint="eastAsia"/>
        </w:rPr>
        <w:t>，</w:t>
      </w:r>
      <w:r>
        <w:rPr>
          <w:rFonts w:hint="eastAsia"/>
        </w:rPr>
        <w:t>绿色矩</w:t>
      </w:r>
      <w:r>
        <w:rPr>
          <w:rFonts w:hint="eastAsia"/>
        </w:rPr>
        <w:lastRenderedPageBreak/>
        <w:t>形框</w:t>
      </w:r>
      <w:r>
        <w:t>3</w:t>
      </w:r>
      <w:r>
        <w:rPr>
          <w:rFonts w:hint="eastAsia"/>
        </w:rPr>
        <w:t>融合了上一层窗口中的</w:t>
      </w:r>
      <w:r>
        <w:t>4</w:t>
      </w:r>
      <w:r>
        <w:rPr>
          <w:rFonts w:hint="eastAsia"/>
        </w:rPr>
        <w:t>个窗口的信息</w:t>
      </w:r>
      <w:r>
        <w:rPr>
          <w:rFonts w:hint="eastAsia"/>
        </w:rPr>
        <w:t>，</w:t>
      </w:r>
      <w:r>
        <w:rPr>
          <w:rFonts w:hint="eastAsia"/>
        </w:rPr>
        <w:t>绿色矩形框</w:t>
      </w:r>
      <w:r>
        <w:t>4</w:t>
      </w:r>
      <w:r>
        <w:rPr>
          <w:rFonts w:hint="eastAsia"/>
        </w:rPr>
        <w:t>融合了上一层窗口中的</w:t>
      </w:r>
      <w:r>
        <w:t>2</w:t>
      </w:r>
      <w:r>
        <w:rPr>
          <w:rFonts w:hint="eastAsia"/>
        </w:rPr>
        <w:t>、</w:t>
      </w:r>
      <w:r>
        <w:t>4</w:t>
      </w:r>
      <w:r>
        <w:rPr>
          <w:rFonts w:hint="eastAsia"/>
        </w:rPr>
        <w:t>两个窗口的信息</w:t>
      </w:r>
      <w:r>
        <w:rPr>
          <w:rFonts w:hint="eastAsia"/>
        </w:rPr>
        <w:t>，</w:t>
      </w:r>
      <w:r>
        <w:rPr>
          <w:rFonts w:hint="eastAsia"/>
        </w:rPr>
        <w:t>绿色矩形框</w:t>
      </w:r>
      <w:r>
        <w:t>5</w:t>
      </w:r>
      <w:r>
        <w:rPr>
          <w:rFonts w:hint="eastAsia"/>
        </w:rPr>
        <w:t>融合了上一层窗口中的</w:t>
      </w:r>
      <w:r>
        <w:t>3</w:t>
      </w:r>
      <w:r>
        <w:rPr>
          <w:rFonts w:hint="eastAsia"/>
        </w:rPr>
        <w:t>、</w:t>
      </w:r>
      <w:r>
        <w:t>4</w:t>
      </w:r>
      <w:r>
        <w:rPr>
          <w:rFonts w:hint="eastAsia"/>
        </w:rPr>
        <w:t>两个窗口的信息</w:t>
      </w:r>
      <w:r>
        <w:rPr>
          <w:rFonts w:hint="eastAsia"/>
        </w:rPr>
        <w:t>。</w:t>
      </w:r>
    </w:p>
    <w:p w14:paraId="6F163935" w14:textId="0D16C317" w:rsidR="00F61CDD" w:rsidRDefault="00F61CDD" w:rsidP="00D910B3">
      <w:pPr>
        <w:ind w:firstLine="48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62D54014" wp14:editId="5A543289">
                <wp:simplePos x="0" y="0"/>
                <wp:positionH relativeFrom="margin">
                  <wp:posOffset>844550</wp:posOffset>
                </wp:positionH>
                <wp:positionV relativeFrom="paragraph">
                  <wp:posOffset>364490</wp:posOffset>
                </wp:positionV>
                <wp:extent cx="3142615" cy="7352030"/>
                <wp:effectExtent l="0" t="0" r="635" b="1270"/>
                <wp:wrapTopAndBottom/>
                <wp:docPr id="24" name="组合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42615" cy="7352030"/>
                          <a:chOff x="0" y="0"/>
                          <a:chExt cx="3142615" cy="7352030"/>
                        </a:xfrm>
                      </wpg:grpSpPr>
                      <wpg:grpSp>
                        <wpg:cNvPr id="18" name="组合 18"/>
                        <wpg:cNvGrpSpPr/>
                        <wpg:grpSpPr>
                          <a:xfrm>
                            <a:off x="0" y="0"/>
                            <a:ext cx="3142615" cy="7352030"/>
                            <a:chOff x="0" y="0"/>
                            <a:chExt cx="3142615" cy="7352030"/>
                          </a:xfrm>
                        </wpg:grpSpPr>
                        <wpg:grpSp>
                          <wpg:cNvPr id="13" name="组合 13"/>
                          <wpg:cNvGrpSpPr/>
                          <wpg:grpSpPr>
                            <a:xfrm>
                              <a:off x="0" y="0"/>
                              <a:ext cx="3142615" cy="7352030"/>
                              <a:chOff x="0" y="0"/>
                              <a:chExt cx="3142615" cy="7352030"/>
                            </a:xfrm>
                          </wpg:grpSpPr>
                          <wpg:grpSp>
                            <wpg:cNvPr id="11" name="组合 11"/>
                            <wpg:cNvGrpSpPr/>
                            <wpg:grpSpPr>
                              <a:xfrm>
                                <a:off x="0" y="0"/>
                                <a:ext cx="3021965" cy="7073900"/>
                                <a:chOff x="0" y="0"/>
                                <a:chExt cx="3021965" cy="707390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6" name="图片 6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4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1123950" y="0"/>
                                  <a:ext cx="1428750" cy="151701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7" name="图片 7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4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2063750"/>
                                  <a:ext cx="3021965" cy="30480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8" name="图片 8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4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1117600" y="5588000"/>
                                  <a:ext cx="1499235" cy="14859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wps:wsp>
                              <wps:cNvPr id="9" name="箭头: 下 9"/>
                              <wps:cNvSpPr/>
                              <wps:spPr>
                                <a:xfrm>
                                  <a:off x="1676400" y="1543050"/>
                                  <a:ext cx="311150" cy="552450"/>
                                </a:xfrm>
                                <a:prstGeom prst="downArrow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" name="箭头: 下 10"/>
                              <wps:cNvSpPr/>
                              <wps:spPr>
                                <a:xfrm>
                                  <a:off x="1676400" y="5035550"/>
                                  <a:ext cx="311150" cy="552450"/>
                                </a:xfrm>
                                <a:prstGeom prst="downArrow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2" name="文本框 12"/>
                            <wps:cNvSpPr txBox="1"/>
                            <wps:spPr>
                              <a:xfrm>
                                <a:off x="120650" y="7054850"/>
                                <a:ext cx="3021965" cy="2971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753F350F" w14:textId="58962D93" w:rsidR="000D4406" w:rsidRPr="000D4406" w:rsidRDefault="000D4406" w:rsidP="000D4406">
                                  <w:pPr>
                                    <w:pStyle w:val="aa"/>
                                    <w:ind w:firstLine="420"/>
                                    <w:jc w:val="center"/>
                                    <w:rPr>
                                      <w:rFonts w:ascii="Times New Roman" w:eastAsia="宋体" w:hAnsi="Times New Roman" w:cs="Times New Roman"/>
                                      <w:noProof/>
                                      <w:sz w:val="21"/>
                                      <w:szCs w:val="21"/>
                                    </w:rPr>
                                  </w:pPr>
                                  <w:r w:rsidRPr="000D4406">
                                    <w:rPr>
                                      <w:rFonts w:ascii="Times New Roman" w:eastAsia="宋体" w:hAnsi="Times New Roman" w:cs="Times New Roman"/>
                                      <w:sz w:val="21"/>
                                      <w:szCs w:val="21"/>
                                    </w:rPr>
                                    <w:t>图</w:t>
                                  </w:r>
                                  <w:r w:rsidRPr="000D4406">
                                    <w:rPr>
                                      <w:rFonts w:ascii="Times New Roman" w:eastAsia="宋体" w:hAnsi="Times New Roman" w:cs="Times New Roman"/>
                                      <w:sz w:val="21"/>
                                      <w:szCs w:val="21"/>
                                    </w:rPr>
                                    <w:t xml:space="preserve"> </w:t>
                                  </w:r>
                                  <w:r w:rsidRPr="000D4406">
                                    <w:rPr>
                                      <w:rFonts w:ascii="Times New Roman" w:eastAsia="宋体" w:hAnsi="Times New Roman" w:cs="Times New Roman"/>
                                      <w:sz w:val="21"/>
                                      <w:szCs w:val="21"/>
                                    </w:rPr>
                                    <w:fldChar w:fldCharType="begin"/>
                                  </w:r>
                                  <w:r w:rsidRPr="000D4406">
                                    <w:rPr>
                                      <w:rFonts w:ascii="Times New Roman" w:eastAsia="宋体" w:hAnsi="Times New Roman" w:cs="Times New Roman"/>
                                      <w:sz w:val="21"/>
                                      <w:szCs w:val="21"/>
                                    </w:rPr>
                                    <w:instrText xml:space="preserve"> SEQ </w:instrText>
                                  </w:r>
                                  <w:r w:rsidRPr="000D4406">
                                    <w:rPr>
                                      <w:rFonts w:ascii="Times New Roman" w:eastAsia="宋体" w:hAnsi="Times New Roman" w:cs="Times New Roman"/>
                                      <w:sz w:val="21"/>
                                      <w:szCs w:val="21"/>
                                    </w:rPr>
                                    <w:instrText>图</w:instrText>
                                  </w:r>
                                  <w:r w:rsidRPr="000D4406">
                                    <w:rPr>
                                      <w:rFonts w:ascii="Times New Roman" w:eastAsia="宋体" w:hAnsi="Times New Roman" w:cs="Times New Roman"/>
                                      <w:sz w:val="21"/>
                                      <w:szCs w:val="21"/>
                                    </w:rPr>
                                    <w:instrText xml:space="preserve"> \* ARABIC </w:instrText>
                                  </w:r>
                                  <w:r w:rsidRPr="000D4406">
                                    <w:rPr>
                                      <w:rFonts w:ascii="Times New Roman" w:eastAsia="宋体" w:hAnsi="Times New Roman" w:cs="Times New Roman"/>
                                      <w:sz w:val="21"/>
                                      <w:szCs w:val="21"/>
                                    </w:rPr>
                                    <w:fldChar w:fldCharType="separate"/>
                                  </w:r>
                                  <w:r w:rsidR="00411AA0">
                                    <w:rPr>
                                      <w:rFonts w:ascii="Times New Roman" w:eastAsia="宋体" w:hAnsi="Times New Roman" w:cs="Times New Roman"/>
                                      <w:noProof/>
                                      <w:sz w:val="21"/>
                                      <w:szCs w:val="21"/>
                                    </w:rPr>
                                    <w:t>2</w:t>
                                  </w:r>
                                  <w:r w:rsidRPr="000D4406">
                                    <w:rPr>
                                      <w:rFonts w:ascii="Times New Roman" w:eastAsia="宋体" w:hAnsi="Times New Roman" w:cs="Times New Roman"/>
                                      <w:sz w:val="21"/>
                                      <w:szCs w:val="21"/>
                                    </w:rPr>
                                    <w:fldChar w:fldCharType="end"/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wpg:grpSp>
                        <wps:wsp>
                          <wps:cNvPr id="14" name="文本框 14"/>
                          <wps:cNvSpPr txBox="1"/>
                          <wps:spPr>
                            <a:xfrm>
                              <a:off x="946150" y="158750"/>
                              <a:ext cx="1073150" cy="508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0C0DB8B" w14:textId="105F5BBC" w:rsidR="00F61CDD" w:rsidRPr="00F61CDD" w:rsidRDefault="00F61CDD" w:rsidP="00F61CDD">
                                <w:pPr>
                                  <w:ind w:firstLine="723"/>
                                  <w:rPr>
                                    <w:b/>
                                    <w:bCs/>
                                    <w:color w:val="FFFF00"/>
                                    <w:sz w:val="36"/>
                                    <w:szCs w:val="32"/>
                                  </w:rPr>
                                </w:pPr>
                                <w:r w:rsidRPr="00F61CDD">
                                  <w:rPr>
                                    <w:rFonts w:hint="eastAsia"/>
                                    <w:b/>
                                    <w:bCs/>
                                    <w:color w:val="FFFF00"/>
                                    <w:sz w:val="36"/>
                                    <w:szCs w:val="32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" name="文本框 15"/>
                          <wps:cNvSpPr txBox="1"/>
                          <wps:spPr>
                            <a:xfrm>
                              <a:off x="1581150" y="158750"/>
                              <a:ext cx="1073150" cy="508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D06934D" w14:textId="1EF5AB98" w:rsidR="00F61CDD" w:rsidRPr="00F61CDD" w:rsidRDefault="00F61CDD" w:rsidP="00F61CDD">
                                <w:pPr>
                                  <w:ind w:firstLine="723"/>
                                  <w:rPr>
                                    <w:b/>
                                    <w:bCs/>
                                    <w:color w:val="FFFF00"/>
                                    <w:sz w:val="36"/>
                                    <w:szCs w:val="32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color w:val="FFFF00"/>
                                    <w:sz w:val="36"/>
                                    <w:szCs w:val="32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" name="文本框 16"/>
                          <wps:cNvSpPr txBox="1"/>
                          <wps:spPr>
                            <a:xfrm>
                              <a:off x="971550" y="825500"/>
                              <a:ext cx="1073150" cy="508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8F1275B" w14:textId="5CADC55A" w:rsidR="00F61CDD" w:rsidRPr="00F61CDD" w:rsidRDefault="00F61CDD" w:rsidP="00F61CDD">
                                <w:pPr>
                                  <w:ind w:firstLine="723"/>
                                  <w:rPr>
                                    <w:b/>
                                    <w:bCs/>
                                    <w:color w:val="FFFF00"/>
                                    <w:sz w:val="36"/>
                                    <w:szCs w:val="32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color w:val="FFFF00"/>
                                    <w:sz w:val="36"/>
                                    <w:szCs w:val="32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" name="文本框 17"/>
                          <wps:cNvSpPr txBox="1"/>
                          <wps:spPr>
                            <a:xfrm>
                              <a:off x="1581150" y="825500"/>
                              <a:ext cx="1073150" cy="508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0E8CDB9" w14:textId="1B572DF4" w:rsidR="00F61CDD" w:rsidRPr="00F61CDD" w:rsidRDefault="00F61CDD" w:rsidP="00F61CDD">
                                <w:pPr>
                                  <w:ind w:firstLine="723"/>
                                  <w:rPr>
                                    <w:b/>
                                    <w:bCs/>
                                    <w:color w:val="FFFF00"/>
                                    <w:sz w:val="36"/>
                                    <w:szCs w:val="32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color w:val="FFFF00"/>
                                    <w:sz w:val="36"/>
                                    <w:szCs w:val="32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9" name="文本框 19"/>
                        <wps:cNvSpPr txBox="1"/>
                        <wps:spPr>
                          <a:xfrm>
                            <a:off x="1778000" y="2971800"/>
                            <a:ext cx="1073150" cy="508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E95C001" w14:textId="77777777" w:rsidR="00F61CDD" w:rsidRPr="00F61CDD" w:rsidRDefault="00F61CDD" w:rsidP="00F61CDD">
                              <w:pPr>
                                <w:ind w:firstLine="723"/>
                                <w:rPr>
                                  <w:b/>
                                  <w:bCs/>
                                  <w:color w:val="FFFF00"/>
                                  <w:sz w:val="36"/>
                                  <w:szCs w:val="32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FFFF00"/>
                                  <w:sz w:val="36"/>
                                  <w:szCs w:val="32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文本框 20"/>
                        <wps:cNvSpPr txBox="1"/>
                        <wps:spPr>
                          <a:xfrm>
                            <a:off x="1231900" y="2470150"/>
                            <a:ext cx="1073150" cy="508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AA17253" w14:textId="77777777" w:rsidR="00F61CDD" w:rsidRPr="00F61CDD" w:rsidRDefault="00F61CDD" w:rsidP="00F61CDD">
                              <w:pPr>
                                <w:ind w:firstLine="723"/>
                                <w:rPr>
                                  <w:b/>
                                  <w:bCs/>
                                  <w:color w:val="FFFF00"/>
                                  <w:sz w:val="36"/>
                                  <w:szCs w:val="32"/>
                                </w:rPr>
                              </w:pPr>
                              <w:r w:rsidRPr="00F61CDD">
                                <w:rPr>
                                  <w:rFonts w:hint="eastAsia"/>
                                  <w:b/>
                                  <w:bCs/>
                                  <w:color w:val="FFFF00"/>
                                  <w:sz w:val="36"/>
                                  <w:szCs w:val="32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文本框 21"/>
                        <wps:cNvSpPr txBox="1"/>
                        <wps:spPr>
                          <a:xfrm>
                            <a:off x="717550" y="2978150"/>
                            <a:ext cx="1073150" cy="508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9E6936F" w14:textId="77777777" w:rsidR="00F61CDD" w:rsidRPr="00F61CDD" w:rsidRDefault="00F61CDD" w:rsidP="00F61CDD">
                              <w:pPr>
                                <w:ind w:firstLine="723"/>
                                <w:rPr>
                                  <w:b/>
                                  <w:bCs/>
                                  <w:color w:val="FFFF00"/>
                                  <w:sz w:val="36"/>
                                  <w:szCs w:val="32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FFFF00"/>
                                  <w:sz w:val="36"/>
                                  <w:szCs w:val="32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文本框 22"/>
                        <wps:cNvSpPr txBox="1"/>
                        <wps:spPr>
                          <a:xfrm>
                            <a:off x="1263650" y="2978150"/>
                            <a:ext cx="1073150" cy="508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988B12D" w14:textId="77777777" w:rsidR="00F61CDD" w:rsidRPr="00F61CDD" w:rsidRDefault="00F61CDD" w:rsidP="00F61CDD">
                              <w:pPr>
                                <w:ind w:firstLine="723"/>
                                <w:rPr>
                                  <w:b/>
                                  <w:bCs/>
                                  <w:color w:val="FFFF00"/>
                                  <w:sz w:val="36"/>
                                  <w:szCs w:val="32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FFFF00"/>
                                  <w:sz w:val="36"/>
                                  <w:szCs w:val="32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文本框 23"/>
                        <wps:cNvSpPr txBox="1"/>
                        <wps:spPr>
                          <a:xfrm>
                            <a:off x="1250950" y="3473450"/>
                            <a:ext cx="1073150" cy="508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265FD87" w14:textId="1C48E213" w:rsidR="00F61CDD" w:rsidRPr="00F61CDD" w:rsidRDefault="00F61CDD" w:rsidP="00F61CDD">
                              <w:pPr>
                                <w:ind w:firstLine="723"/>
                                <w:rPr>
                                  <w:b/>
                                  <w:bCs/>
                                  <w:color w:val="FFFF00"/>
                                  <w:sz w:val="36"/>
                                  <w:szCs w:val="32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FFFF00"/>
                                  <w:sz w:val="36"/>
                                  <w:szCs w:val="32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62D54014" id="组合 24" o:spid="_x0000_s1029" style="position:absolute;left:0;text-align:left;margin-left:66.5pt;margin-top:28.7pt;width:247.45pt;height:578.9pt;z-index:251673600;mso-position-horizontal-relative:margin;mso-width-relative:margin" coordsize="31426,7352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">
                <v:group id="组合 18" o:spid="_x0000_s1030" style="position:absolute;width:31426;height:73520" coordsize="31426,735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<v:group id="组合 13" o:spid="_x0000_s1031" style="position:absolute;width:31426;height:73520" coordsize="31426,735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  <v:group id="组合 11" o:spid="_x0000_s1032" style="position:absolute;width:30219;height:70739" coordsize="30219,707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  <v:shape id="图片 6" o:spid="_x0000_s1033" type="#_x0000_t75" style="position:absolute;left:11239;width:14288;height:1517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">
                        <v:imagedata r:id="rId48" o:title=""/>
                      </v:shape>
                      <v:shape id="图片 7" o:spid="_x0000_s1034" type="#_x0000_t75" style="position:absolute;top:20637;width:30219;height:304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">
                        <v:imagedata r:id="rId49" o:title=""/>
                      </v:shape>
                      <v:shape id="图片 8" o:spid="_x0000_s1035" type="#_x0000_t75" style="position:absolute;left:11176;top:55880;width:14992;height:1485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">
                        <v:imagedata r:id="rId50" o:title=""/>
                      </v:shape>
                      <v:shapetype id="_x0000_t67" coordsize="21600,21600" o:spt="67" adj="16200,5400" path="m0@0l@1@0@1,0@2,0@2@0,21600@0,10800,21600xe">
                        <v:stroke joinstyle="miter"/>
                        <v:formulas>
                          <v:f eqn="val #0"/>
                          <v:f eqn="val #1"/>
                          <v:f eqn="sum height 0 #1"/>
                          <v:f eqn="sum 10800 0 #1"/>
                          <v:f eqn="sum width 0 #0"/>
                          <v:f eqn="prod @4 @3 10800"/>
                          <v:f eqn="sum width 0 @5"/>
                        </v:formulas>
                        <v:path o:connecttype="custom" o:connectlocs="10800,0;0,@0;10800,21600;21600,@0" o:connectangles="270,180,90,0" textboxrect="@1,0,@2,@6"/>
                        <v:handles>
                          <v:h position="#1,#0" xrange="0,10800" yrange="0,21600"/>
                        </v:handles>
                      </v:shapetype>
                      <v:shape id="箭头: 下 9" o:spid="_x0000_s1036" type="#_x0000_t67" style="position:absolute;left:16764;top:15430;width:3111;height:5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" adj="15517" filled="f" strokecolor="black [3213]" strokeweight="1pt"/>
                      <v:shape id="箭头: 下 10" o:spid="_x0000_s1037" type="#_x0000_t67" style="position:absolute;left:16764;top:50355;width:3111;height:5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" adj="15517" filled="f" strokecolor="black [3213]" strokeweight="1pt"/>
                    </v:group>
                    <v:shape id="文本框 12" o:spid="_x0000_s1038" type="#_x0000_t202" style="position:absolute;left:1206;top:70548;width:30220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" filled="f" stroked="f">
                      <v:textbox style="mso-fit-shape-to-text:t" inset="0,0,0,0">
                        <w:txbxContent>
                          <w:p w14:paraId="753F350F" w14:textId="58962D93" w:rsidR="000D4406" w:rsidRPr="000D4406" w:rsidRDefault="000D4406" w:rsidP="000D4406">
                            <w:pPr>
                              <w:pStyle w:val="aa"/>
                              <w:ind w:firstLine="420"/>
                              <w:jc w:val="center"/>
                              <w:rPr>
                                <w:rFonts w:ascii="Times New Roman" w:eastAsia="宋体" w:hAnsi="Times New Roman" w:cs="Times New Roman"/>
                                <w:noProof/>
                                <w:sz w:val="21"/>
                                <w:szCs w:val="21"/>
                              </w:rPr>
                            </w:pPr>
                            <w:r w:rsidRPr="000D4406">
                              <w:rPr>
                                <w:rFonts w:ascii="Times New Roman" w:eastAsia="宋体" w:hAnsi="Times New Roman" w:cs="Times New Roman"/>
                                <w:sz w:val="21"/>
                                <w:szCs w:val="21"/>
                              </w:rPr>
                              <w:t>图</w:t>
                            </w:r>
                            <w:r w:rsidRPr="000D4406">
                              <w:rPr>
                                <w:rFonts w:ascii="Times New Roman" w:eastAsia="宋体" w:hAnsi="Times New Roman" w:cs="Times New Roman"/>
                                <w:sz w:val="21"/>
                                <w:szCs w:val="21"/>
                              </w:rPr>
                              <w:t xml:space="preserve"> </w:t>
                            </w:r>
                            <w:r w:rsidRPr="000D4406">
                              <w:rPr>
                                <w:rFonts w:ascii="Times New Roman" w:eastAsia="宋体" w:hAnsi="Times New Roman" w:cs="Times New Roman"/>
                                <w:sz w:val="21"/>
                                <w:szCs w:val="21"/>
                              </w:rPr>
                              <w:fldChar w:fldCharType="begin"/>
                            </w:r>
                            <w:r w:rsidRPr="000D4406">
                              <w:rPr>
                                <w:rFonts w:ascii="Times New Roman" w:eastAsia="宋体" w:hAnsi="Times New Roman" w:cs="Times New Roman"/>
                                <w:sz w:val="21"/>
                                <w:szCs w:val="21"/>
                              </w:rPr>
                              <w:instrText xml:space="preserve"> SEQ </w:instrText>
                            </w:r>
                            <w:r w:rsidRPr="000D4406">
                              <w:rPr>
                                <w:rFonts w:ascii="Times New Roman" w:eastAsia="宋体" w:hAnsi="Times New Roman" w:cs="Times New Roman"/>
                                <w:sz w:val="21"/>
                                <w:szCs w:val="21"/>
                              </w:rPr>
                              <w:instrText>图</w:instrText>
                            </w:r>
                            <w:r w:rsidRPr="000D4406">
                              <w:rPr>
                                <w:rFonts w:ascii="Times New Roman" w:eastAsia="宋体" w:hAnsi="Times New Roman" w:cs="Times New Roman"/>
                                <w:sz w:val="21"/>
                                <w:szCs w:val="21"/>
                              </w:rPr>
                              <w:instrText xml:space="preserve"> \* ARABIC </w:instrText>
                            </w:r>
                            <w:r w:rsidRPr="000D4406">
                              <w:rPr>
                                <w:rFonts w:ascii="Times New Roman" w:eastAsia="宋体" w:hAnsi="Times New Roman" w:cs="Times New Roman"/>
                                <w:sz w:val="21"/>
                                <w:szCs w:val="21"/>
                              </w:rPr>
                              <w:fldChar w:fldCharType="separate"/>
                            </w:r>
                            <w:r w:rsidR="00411AA0">
                              <w:rPr>
                                <w:rFonts w:ascii="Times New Roman" w:eastAsia="宋体" w:hAnsi="Times New Roman" w:cs="Times New Roman"/>
                                <w:noProof/>
                                <w:sz w:val="21"/>
                                <w:szCs w:val="21"/>
                              </w:rPr>
                              <w:t>2</w:t>
                            </w:r>
                            <w:r w:rsidRPr="000D4406">
                              <w:rPr>
                                <w:rFonts w:ascii="Times New Roman" w:eastAsia="宋体" w:hAnsi="Times New Roman" w:cs="Times New Roman"/>
                                <w:sz w:val="21"/>
                                <w:szCs w:val="21"/>
                              </w:rPr>
                              <w:fldChar w:fldCharType="end"/>
                            </w:r>
                          </w:p>
                        </w:txbxContent>
                      </v:textbox>
                    </v:shape>
                  </v:group>
                  <v:shape id="文本框 14" o:spid="_x0000_s1039" type="#_x0000_t202" style="position:absolute;left:9461;top:1587;width:10732;height:5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ByMxAAAANs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KssHIzEAAAA2wAAAA8A&#10;AAAAAAAAAAAAAAAABwIAAGRycy9kb3ducmV2LnhtbFBLBQYAAAAAAwADALcAAAD4AgAAAAA=&#10;" filled="f" stroked="f" strokeweight=".5pt">
                    <v:textbox>
                      <w:txbxContent>
                        <w:p w14:paraId="20C0DB8B" w14:textId="105F5BBC" w:rsidR="00F61CDD" w:rsidRPr="00F61CDD" w:rsidRDefault="00F61CDD" w:rsidP="00F61CDD">
                          <w:pPr>
                            <w:ind w:firstLine="723"/>
                            <w:rPr>
                              <w:b/>
                              <w:bCs/>
                              <w:color w:val="FFFF00"/>
                              <w:sz w:val="36"/>
                              <w:szCs w:val="32"/>
                            </w:rPr>
                          </w:pPr>
                          <w:r w:rsidRPr="00F61CDD">
                            <w:rPr>
                              <w:rFonts w:hint="eastAsia"/>
                              <w:b/>
                              <w:bCs/>
                              <w:color w:val="FFFF00"/>
                              <w:sz w:val="36"/>
                              <w:szCs w:val="32"/>
                            </w:rPr>
                            <w:t>1</w:t>
                          </w:r>
                        </w:p>
                      </w:txbxContent>
                    </v:textbox>
                  </v:shape>
                  <v:shape id="文本框 15" o:spid="_x0000_s1040" type="#_x0000_t202" style="position:absolute;left:15811;top:1587;width:10732;height:5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" filled="f" stroked="f" strokeweight=".5pt">
                    <v:textbox>
                      <w:txbxContent>
                        <w:p w14:paraId="1D06934D" w14:textId="1EF5AB98" w:rsidR="00F61CDD" w:rsidRPr="00F61CDD" w:rsidRDefault="00F61CDD" w:rsidP="00F61CDD">
                          <w:pPr>
                            <w:ind w:firstLine="723"/>
                            <w:rPr>
                              <w:b/>
                              <w:bCs/>
                              <w:color w:val="FFFF00"/>
                              <w:sz w:val="36"/>
                              <w:szCs w:val="32"/>
                            </w:rPr>
                          </w:pPr>
                          <w:r>
                            <w:rPr>
                              <w:b/>
                              <w:bCs/>
                              <w:color w:val="FFFF00"/>
                              <w:sz w:val="36"/>
                              <w:szCs w:val="32"/>
                            </w:rPr>
                            <w:t>2</w:t>
                          </w:r>
                        </w:p>
                      </w:txbxContent>
                    </v:textbox>
                  </v:shape>
                  <v:shape id="文本框 16" o:spid="_x0000_s1041" type="#_x0000_t202" style="position:absolute;left:9715;top:8255;width:10732;height:5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" filled="f" stroked="f" strokeweight=".5pt">
                    <v:textbox>
                      <w:txbxContent>
                        <w:p w14:paraId="68F1275B" w14:textId="5CADC55A" w:rsidR="00F61CDD" w:rsidRPr="00F61CDD" w:rsidRDefault="00F61CDD" w:rsidP="00F61CDD">
                          <w:pPr>
                            <w:ind w:firstLine="723"/>
                            <w:rPr>
                              <w:b/>
                              <w:bCs/>
                              <w:color w:val="FFFF00"/>
                              <w:sz w:val="36"/>
                              <w:szCs w:val="32"/>
                            </w:rPr>
                          </w:pPr>
                          <w:r>
                            <w:rPr>
                              <w:b/>
                              <w:bCs/>
                              <w:color w:val="FFFF00"/>
                              <w:sz w:val="36"/>
                              <w:szCs w:val="32"/>
                            </w:rPr>
                            <w:t>3</w:t>
                          </w:r>
                        </w:p>
                      </w:txbxContent>
                    </v:textbox>
                  </v:shape>
                  <v:shape id="文本框 17" o:spid="_x0000_s1042" type="#_x0000_t202" style="position:absolute;left:15811;top:8255;width:10732;height:5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" filled="f" stroked="f" strokeweight=".5pt">
                    <v:textbox>
                      <w:txbxContent>
                        <w:p w14:paraId="50E8CDB9" w14:textId="1B572DF4" w:rsidR="00F61CDD" w:rsidRPr="00F61CDD" w:rsidRDefault="00F61CDD" w:rsidP="00F61CDD">
                          <w:pPr>
                            <w:ind w:firstLine="723"/>
                            <w:rPr>
                              <w:b/>
                              <w:bCs/>
                              <w:color w:val="FFFF00"/>
                              <w:sz w:val="36"/>
                              <w:szCs w:val="32"/>
                            </w:rPr>
                          </w:pPr>
                          <w:r>
                            <w:rPr>
                              <w:b/>
                              <w:bCs/>
                              <w:color w:val="FFFF00"/>
                              <w:sz w:val="36"/>
                              <w:szCs w:val="32"/>
                            </w:rPr>
                            <w:t>4</w:t>
                          </w:r>
                        </w:p>
                      </w:txbxContent>
                    </v:textbox>
                  </v:shape>
                </v:group>
                <v:shape id="文本框 19" o:spid="_x0000_s1043" type="#_x0000_t202" style="position:absolute;left:17780;top:29718;width:10731;height:5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" filled="f" stroked="f" strokeweight=".5pt">
                  <v:textbox>
                    <w:txbxContent>
                      <w:p w14:paraId="0E95C001" w14:textId="77777777" w:rsidR="00F61CDD" w:rsidRPr="00F61CDD" w:rsidRDefault="00F61CDD" w:rsidP="00F61CDD">
                        <w:pPr>
                          <w:ind w:firstLine="723"/>
                          <w:rPr>
                            <w:b/>
                            <w:bCs/>
                            <w:color w:val="FFFF00"/>
                            <w:sz w:val="36"/>
                            <w:szCs w:val="32"/>
                          </w:rPr>
                        </w:pPr>
                        <w:r>
                          <w:rPr>
                            <w:b/>
                            <w:bCs/>
                            <w:color w:val="FFFF00"/>
                            <w:sz w:val="36"/>
                            <w:szCs w:val="32"/>
                          </w:rPr>
                          <w:t>4</w:t>
                        </w:r>
                      </w:p>
                    </w:txbxContent>
                  </v:textbox>
                </v:shape>
                <v:shape id="文本框 20" o:spid="_x0000_s1044" type="#_x0000_t202" style="position:absolute;left:12319;top:24701;width:10731;height:5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9Ay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" filled="f" stroked="f" strokeweight=".5pt">
                  <v:textbox>
                    <w:txbxContent>
                      <w:p w14:paraId="5AA17253" w14:textId="77777777" w:rsidR="00F61CDD" w:rsidRPr="00F61CDD" w:rsidRDefault="00F61CDD" w:rsidP="00F61CDD">
                        <w:pPr>
                          <w:ind w:firstLine="723"/>
                          <w:rPr>
                            <w:b/>
                            <w:bCs/>
                            <w:color w:val="FFFF00"/>
                            <w:sz w:val="36"/>
                            <w:szCs w:val="32"/>
                          </w:rPr>
                        </w:pPr>
                        <w:r w:rsidRPr="00F61CDD">
                          <w:rPr>
                            <w:rFonts w:hint="eastAsia"/>
                            <w:b/>
                            <w:bCs/>
                            <w:color w:val="FFFF00"/>
                            <w:sz w:val="36"/>
                            <w:szCs w:val="32"/>
                          </w:rPr>
                          <w:t>1</w:t>
                        </w:r>
                      </w:p>
                    </w:txbxContent>
                  </v:textbox>
                </v:shape>
                <v:shape id="文本框 21" o:spid="_x0000_s1045" type="#_x0000_t202" style="position:absolute;left:7175;top:29781;width:10732;height:5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" filled="f" stroked="f" strokeweight=".5pt">
                  <v:textbox>
                    <w:txbxContent>
                      <w:p w14:paraId="29E6936F" w14:textId="77777777" w:rsidR="00F61CDD" w:rsidRPr="00F61CDD" w:rsidRDefault="00F61CDD" w:rsidP="00F61CDD">
                        <w:pPr>
                          <w:ind w:firstLine="723"/>
                          <w:rPr>
                            <w:b/>
                            <w:bCs/>
                            <w:color w:val="FFFF00"/>
                            <w:sz w:val="36"/>
                            <w:szCs w:val="32"/>
                          </w:rPr>
                        </w:pPr>
                        <w:r>
                          <w:rPr>
                            <w:b/>
                            <w:bCs/>
                            <w:color w:val="FFFF00"/>
                            <w:sz w:val="36"/>
                            <w:szCs w:val="32"/>
                          </w:rPr>
                          <w:t>2</w:t>
                        </w:r>
                      </w:p>
                    </w:txbxContent>
                  </v:textbox>
                </v:shape>
                <v:shape id="文本框 22" o:spid="_x0000_s1046" type="#_x0000_t202" style="position:absolute;left:12636;top:29781;width:10732;height:5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" filled="f" stroked="f" strokeweight=".5pt">
                  <v:textbox>
                    <w:txbxContent>
                      <w:p w14:paraId="2988B12D" w14:textId="77777777" w:rsidR="00F61CDD" w:rsidRPr="00F61CDD" w:rsidRDefault="00F61CDD" w:rsidP="00F61CDD">
                        <w:pPr>
                          <w:ind w:firstLine="723"/>
                          <w:rPr>
                            <w:b/>
                            <w:bCs/>
                            <w:color w:val="FFFF00"/>
                            <w:sz w:val="36"/>
                            <w:szCs w:val="32"/>
                          </w:rPr>
                        </w:pPr>
                        <w:r>
                          <w:rPr>
                            <w:b/>
                            <w:bCs/>
                            <w:color w:val="FFFF00"/>
                            <w:sz w:val="36"/>
                            <w:szCs w:val="32"/>
                          </w:rPr>
                          <w:t>3</w:t>
                        </w:r>
                      </w:p>
                    </w:txbxContent>
                  </v:textbox>
                </v:shape>
                <v:shape id="文本框 23" o:spid="_x0000_s1047" type="#_x0000_t202" style="position:absolute;left:12509;top:34734;width:10732;height:5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U5F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DqqU5FxQAAANsAAAAP&#10;AAAAAAAAAAAAAAAAAAcCAABkcnMvZG93bnJldi54bWxQSwUGAAAAAAMAAwC3AAAA+QIAAAAA&#10;" filled="f" stroked="f" strokeweight=".5pt">
                  <v:textbox>
                    <w:txbxContent>
                      <w:p w14:paraId="3265FD87" w14:textId="1C48E213" w:rsidR="00F61CDD" w:rsidRPr="00F61CDD" w:rsidRDefault="00F61CDD" w:rsidP="00F61CDD">
                        <w:pPr>
                          <w:ind w:firstLine="723"/>
                          <w:rPr>
                            <w:b/>
                            <w:bCs/>
                            <w:color w:val="FFFF00"/>
                            <w:sz w:val="36"/>
                            <w:szCs w:val="32"/>
                          </w:rPr>
                        </w:pPr>
                        <w:r>
                          <w:rPr>
                            <w:b/>
                            <w:bCs/>
                            <w:color w:val="FFFF00"/>
                            <w:sz w:val="36"/>
                            <w:szCs w:val="32"/>
                          </w:rPr>
                          <w:t>5</w:t>
                        </w:r>
                      </w:p>
                    </w:txbxContent>
                  </v:textbox>
                </v:shape>
                <w10:wrap type="topAndBottom" anchorx="margin"/>
              </v:group>
            </w:pict>
          </mc:Fallback>
        </mc:AlternateContent>
      </w:r>
    </w:p>
    <w:p w14:paraId="113B10D9" w14:textId="0ECF3928" w:rsidR="007D1911" w:rsidRDefault="00F61CDD" w:rsidP="00F61CDD">
      <w:pPr>
        <w:pStyle w:val="2"/>
        <w:spacing w:before="156" w:after="156"/>
      </w:pPr>
      <w:r>
        <w:rPr>
          <w:rFonts w:hint="eastAsia"/>
        </w:rPr>
        <w:lastRenderedPageBreak/>
        <w:t>S</w:t>
      </w:r>
      <w:r>
        <w:t>W-MSA</w:t>
      </w:r>
      <w:r w:rsidR="00F04654">
        <w:rPr>
          <w:rFonts w:hint="eastAsia"/>
        </w:rPr>
        <w:t>中的高效批量计算</w:t>
      </w:r>
    </w:p>
    <w:p w14:paraId="0C6ECE08" w14:textId="7E0B3D5D" w:rsidR="00F61CDD" w:rsidRDefault="00F673D9" w:rsidP="00F61CDD">
      <w:pPr>
        <w:ind w:firstLine="480"/>
      </w:pPr>
      <w:r>
        <w:rPr>
          <w:rFonts w:hint="eastAsia"/>
        </w:rPr>
        <w:t>位移窗口方法划分区域带来的问题就是会产生很多的窗口，而且窗口尺寸会比原来的</w:t>
      </w:r>
      <w:r w:rsidRPr="00F673D9">
        <w:rPr>
          <w:rFonts w:hint="eastAsia"/>
          <w:i/>
          <w:iCs/>
        </w:rPr>
        <w:t>M</w:t>
      </w:r>
      <w:r>
        <w:rPr>
          <w:rFonts w:hint="eastAsia"/>
        </w:rPr>
        <w:t>×</w:t>
      </w:r>
      <w:r w:rsidRPr="00F673D9">
        <w:rPr>
          <w:i/>
          <w:iCs/>
        </w:rPr>
        <w:t>M</w:t>
      </w:r>
      <w:r>
        <w:rPr>
          <w:rFonts w:hint="eastAsia"/>
        </w:rPr>
        <w:t>都小，一个直接的办法就是</w:t>
      </w:r>
      <w:r w:rsidRPr="00FD777E">
        <w:rPr>
          <w:rFonts w:hint="eastAsia"/>
          <w:u w:val="single"/>
        </w:rPr>
        <w:t>将尺寸较小的窗口</w:t>
      </w:r>
      <w:r w:rsidR="001B7BC4">
        <w:rPr>
          <w:rFonts w:hint="eastAsia"/>
        </w:rPr>
        <w:t>（比如上图中的绿色左上角的框）</w:t>
      </w:r>
      <w:r w:rsidRPr="00FD777E">
        <w:rPr>
          <w:rFonts w:hint="eastAsia"/>
          <w:u w:val="single"/>
        </w:rPr>
        <w:t>进行扩充</w:t>
      </w:r>
      <w:r>
        <w:rPr>
          <w:rFonts w:hint="eastAsia"/>
        </w:rPr>
        <w:t>，扩充到</w:t>
      </w:r>
      <w:r w:rsidRPr="00F673D9">
        <w:rPr>
          <w:rFonts w:hint="eastAsia"/>
          <w:i/>
          <w:iCs/>
        </w:rPr>
        <w:t>M</w:t>
      </w:r>
      <w:r>
        <w:rPr>
          <w:rFonts w:hint="eastAsia"/>
        </w:rPr>
        <w:t>×</w:t>
      </w:r>
      <w:r w:rsidRPr="00F673D9">
        <w:rPr>
          <w:i/>
          <w:iCs/>
        </w:rPr>
        <w:t>M</w:t>
      </w:r>
      <w:r>
        <w:rPr>
          <w:rFonts w:hint="eastAsia"/>
        </w:rPr>
        <w:t>大小</w:t>
      </w:r>
      <w:r w:rsidR="001B7BC4">
        <w:rPr>
          <w:rFonts w:hint="eastAsia"/>
        </w:rPr>
        <w:t>再进行计算，但是这样</w:t>
      </w:r>
      <w:r w:rsidR="001B7BC4" w:rsidRPr="00FD777E">
        <w:rPr>
          <w:rFonts w:hint="eastAsia"/>
          <w:u w:val="single"/>
        </w:rPr>
        <w:t>计算量</w:t>
      </w:r>
      <w:r w:rsidR="001B7BC4">
        <w:rPr>
          <w:rFonts w:hint="eastAsia"/>
        </w:rPr>
        <w:t>就</w:t>
      </w:r>
      <w:r w:rsidR="001B7BC4" w:rsidRPr="00FD777E">
        <w:rPr>
          <w:rFonts w:hint="eastAsia"/>
          <w:u w:val="single"/>
        </w:rPr>
        <w:t>增加</w:t>
      </w:r>
      <w:r w:rsidR="001B7BC4">
        <w:rPr>
          <w:rFonts w:hint="eastAsia"/>
        </w:rPr>
        <w:t>了</w:t>
      </w:r>
      <w:r w:rsidR="00A61223">
        <w:rPr>
          <w:rFonts w:hint="eastAsia"/>
        </w:rPr>
        <w:t>，因为本文针对位移窗口划分方式提出了一种更加</w:t>
      </w:r>
      <w:r w:rsidR="00A61223" w:rsidRPr="00FD777E">
        <w:rPr>
          <w:rFonts w:hint="eastAsia"/>
          <w:b/>
          <w:bCs/>
          <w:u w:val="single"/>
        </w:rPr>
        <w:t>高效的批量计算</w:t>
      </w:r>
      <w:r w:rsidR="00A61223">
        <w:rPr>
          <w:rFonts w:hint="eastAsia"/>
        </w:rPr>
        <w:t>方法，其过程示意图如下图所示。</w:t>
      </w:r>
    </w:p>
    <w:p w14:paraId="103E116C" w14:textId="2C032890" w:rsidR="00A61223" w:rsidRDefault="00A61223" w:rsidP="00F61CDD">
      <w:pPr>
        <w:ind w:firstLine="48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250A0BD8" wp14:editId="2A04113A">
                <wp:simplePos x="0" y="0"/>
                <wp:positionH relativeFrom="column">
                  <wp:posOffset>812800</wp:posOffset>
                </wp:positionH>
                <wp:positionV relativeFrom="paragraph">
                  <wp:posOffset>384810</wp:posOffset>
                </wp:positionV>
                <wp:extent cx="3644900" cy="1319530"/>
                <wp:effectExtent l="0" t="0" r="12700" b="13970"/>
                <wp:wrapTopAndBottom/>
                <wp:docPr id="27" name="组合 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44900" cy="1319530"/>
                          <a:chOff x="0" y="0"/>
                          <a:chExt cx="3644900" cy="1319530"/>
                        </a:xfrm>
                      </wpg:grpSpPr>
                      <pic:pic xmlns:pic="http://schemas.openxmlformats.org/drawingml/2006/picture">
                        <pic:nvPicPr>
                          <pic:cNvPr id="25" name="图片 25"/>
                          <pic:cNvPicPr>
                            <a:picLocks noChangeAspect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44900" cy="97345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6" name="文本框 26"/>
                        <wps:cNvSpPr txBox="1"/>
                        <wps:spPr>
                          <a:xfrm>
                            <a:off x="0" y="1022350"/>
                            <a:ext cx="364490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C84FDB7" w14:textId="1B965F12" w:rsidR="00A61223" w:rsidRPr="00A61223" w:rsidRDefault="00A61223" w:rsidP="00A61223">
                              <w:pPr>
                                <w:pStyle w:val="aa"/>
                                <w:ind w:firstLine="420"/>
                                <w:jc w:val="center"/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</w:pPr>
                              <w:r w:rsidRPr="00A61223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t>图</w:t>
                              </w:r>
                              <w:r w:rsidRPr="00A61223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t xml:space="preserve"> </w:t>
                              </w:r>
                              <w:r w:rsidRPr="00A61223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begin"/>
                              </w:r>
                              <w:r w:rsidRPr="00A61223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 xml:space="preserve"> SEQ </w:instrText>
                              </w:r>
                              <w:r w:rsidRPr="00A61223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>图</w:instrText>
                              </w:r>
                              <w:r w:rsidRPr="00A61223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 xml:space="preserve"> \* ARABIC </w:instrText>
                              </w:r>
                              <w:r w:rsidRPr="00A61223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separate"/>
                              </w:r>
                              <w:r w:rsidR="00411AA0">
                                <w:rPr>
                                  <w:rFonts w:ascii="Times New Roman" w:eastAsia="宋体" w:hAnsi="Times New Roman" w:cs="Times New Roman"/>
                                  <w:noProof/>
                                  <w:sz w:val="21"/>
                                  <w:szCs w:val="21"/>
                                </w:rPr>
                                <w:t>3</w:t>
                              </w:r>
                              <w:r w:rsidRPr="00A61223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50A0BD8" id="组合 27" o:spid="_x0000_s1048" style="position:absolute;left:0;text-align:left;margin-left:64pt;margin-top:30.3pt;width:287pt;height:103.9pt;z-index:251677696" coordsize="36449,1319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">
                <v:shape id="图片 25" o:spid="_x0000_s1049" type="#_x0000_t75" style="position:absolute;width:36449;height:973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">
                  <v:imagedata r:id="rId52" o:title=""/>
                </v:shape>
                <v:shape id="文本框 26" o:spid="_x0000_s1050" type="#_x0000_t202" style="position:absolute;top:10223;width:36449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" filled="f" stroked="f">
                  <v:textbox style="mso-fit-shape-to-text:t" inset="0,0,0,0">
                    <w:txbxContent>
                      <w:p w14:paraId="4C84FDB7" w14:textId="1B965F12" w:rsidR="00A61223" w:rsidRPr="00A61223" w:rsidRDefault="00A61223" w:rsidP="00A61223">
                        <w:pPr>
                          <w:pStyle w:val="aa"/>
                          <w:ind w:firstLine="420"/>
                          <w:jc w:val="center"/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</w:pPr>
                        <w:r w:rsidRPr="00A61223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t>图</w:t>
                        </w:r>
                        <w:r w:rsidRPr="00A61223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t xml:space="preserve"> </w:t>
                        </w:r>
                        <w:r w:rsidRPr="00A61223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begin"/>
                        </w:r>
                        <w:r w:rsidRPr="00A61223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 xml:space="preserve"> SEQ </w:instrText>
                        </w:r>
                        <w:r w:rsidRPr="00A61223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>图</w:instrText>
                        </w:r>
                        <w:r w:rsidRPr="00A61223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 xml:space="preserve"> \* ARABIC </w:instrText>
                        </w:r>
                        <w:r w:rsidRPr="00A61223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separate"/>
                        </w:r>
                        <w:r w:rsidR="00411AA0">
                          <w:rPr>
                            <w:rFonts w:ascii="Times New Roman" w:eastAsia="宋体" w:hAnsi="Times New Roman" w:cs="Times New Roman"/>
                            <w:noProof/>
                            <w:sz w:val="21"/>
                            <w:szCs w:val="21"/>
                          </w:rPr>
                          <w:t>3</w:t>
                        </w:r>
                        <w:r w:rsidRPr="00A61223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end"/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</w:p>
    <w:p w14:paraId="0309ED4F" w14:textId="237F4419" w:rsidR="00A61223" w:rsidRDefault="00D5083A" w:rsidP="00F61CDD">
      <w:pPr>
        <w:ind w:firstLine="480"/>
      </w:pPr>
      <w:r>
        <w:rPr>
          <w:rFonts w:hint="eastAsia"/>
        </w:rPr>
        <w:t>其中</w:t>
      </w:r>
      <w:r w:rsidRPr="00FD777E">
        <w:rPr>
          <w:rFonts w:hint="eastAsia"/>
          <w:b/>
          <w:bCs/>
        </w:rPr>
        <w:t>c</w:t>
      </w:r>
      <w:r w:rsidRPr="00FD777E">
        <w:rPr>
          <w:b/>
          <w:bCs/>
        </w:rPr>
        <w:t>yclic shift</w:t>
      </w:r>
      <w:r w:rsidRPr="00FD777E">
        <w:rPr>
          <w:rFonts w:hint="eastAsia"/>
          <w:b/>
          <w:bCs/>
        </w:rPr>
        <w:t>操作</w:t>
      </w:r>
      <w:r>
        <w:rPr>
          <w:rFonts w:hint="eastAsia"/>
        </w:rPr>
        <w:t>的具体过程如下所示：</w:t>
      </w:r>
    </w:p>
    <w:p w14:paraId="269964FB" w14:textId="63E42707" w:rsidR="00D5083A" w:rsidRDefault="00705044" w:rsidP="00F61CDD">
      <w:pPr>
        <w:ind w:firstLine="48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93056" behindDoc="0" locked="0" layoutInCell="1" allowOverlap="1" wp14:anchorId="42BA1966" wp14:editId="7915B12A">
                <wp:simplePos x="0" y="0"/>
                <wp:positionH relativeFrom="column">
                  <wp:posOffset>0</wp:posOffset>
                </wp:positionH>
                <wp:positionV relativeFrom="paragraph">
                  <wp:posOffset>299720</wp:posOffset>
                </wp:positionV>
                <wp:extent cx="5274310" cy="4532630"/>
                <wp:effectExtent l="0" t="0" r="2540" b="1270"/>
                <wp:wrapTopAndBottom/>
                <wp:docPr id="38" name="组合 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74310" cy="4532630"/>
                          <a:chOff x="0" y="0"/>
                          <a:chExt cx="5274310" cy="4532630"/>
                        </a:xfrm>
                      </wpg:grpSpPr>
                      <wpg:grpSp>
                        <wpg:cNvPr id="36" name="组合 36"/>
                        <wpg:cNvGrpSpPr/>
                        <wpg:grpSpPr>
                          <a:xfrm>
                            <a:off x="0" y="0"/>
                            <a:ext cx="5274310" cy="4532630"/>
                            <a:chOff x="0" y="0"/>
                            <a:chExt cx="5274310" cy="4532630"/>
                          </a:xfrm>
                        </wpg:grpSpPr>
                        <wpg:grpSp>
                          <wpg:cNvPr id="34" name="组合 34"/>
                          <wpg:cNvGrpSpPr/>
                          <wpg:grpSpPr>
                            <a:xfrm>
                              <a:off x="0" y="0"/>
                              <a:ext cx="5274310" cy="4532630"/>
                              <a:chOff x="0" y="0"/>
                              <a:chExt cx="5274310" cy="4532630"/>
                            </a:xfrm>
                          </wpg:grpSpPr>
                          <wps:wsp>
                            <wps:cNvPr id="29" name="文本框 29"/>
                            <wps:cNvSpPr txBox="1"/>
                            <wps:spPr>
                              <a:xfrm>
                                <a:off x="0" y="4235450"/>
                                <a:ext cx="5274310" cy="2971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1F91F2D1" w14:textId="3E4BDA31" w:rsidR="00D5083A" w:rsidRPr="00D5083A" w:rsidRDefault="00D5083A" w:rsidP="00D5083A">
                                  <w:pPr>
                                    <w:pStyle w:val="aa"/>
                                    <w:ind w:firstLine="420"/>
                                    <w:jc w:val="center"/>
                                    <w:rPr>
                                      <w:rFonts w:ascii="Times New Roman" w:eastAsia="宋体" w:hAnsi="Times New Roman" w:cs="Times New Roman"/>
                                      <w:sz w:val="21"/>
                                      <w:szCs w:val="21"/>
                                    </w:rPr>
                                  </w:pPr>
                                  <w:r w:rsidRPr="00D5083A">
                                    <w:rPr>
                                      <w:rFonts w:ascii="Times New Roman" w:eastAsia="宋体" w:hAnsi="Times New Roman" w:cs="Times New Roman"/>
                                      <w:sz w:val="21"/>
                                      <w:szCs w:val="21"/>
                                    </w:rPr>
                                    <w:t>图</w:t>
                                  </w:r>
                                  <w:r w:rsidRPr="00D5083A">
                                    <w:rPr>
                                      <w:rFonts w:ascii="Times New Roman" w:eastAsia="宋体" w:hAnsi="Times New Roman" w:cs="Times New Roman"/>
                                      <w:sz w:val="21"/>
                                      <w:szCs w:val="21"/>
                                    </w:rPr>
                                    <w:t xml:space="preserve"> </w:t>
                                  </w:r>
                                  <w:r w:rsidRPr="00D5083A">
                                    <w:rPr>
                                      <w:rFonts w:ascii="Times New Roman" w:eastAsia="宋体" w:hAnsi="Times New Roman" w:cs="Times New Roman"/>
                                      <w:sz w:val="21"/>
                                      <w:szCs w:val="21"/>
                                    </w:rPr>
                                    <w:fldChar w:fldCharType="begin"/>
                                  </w:r>
                                  <w:r w:rsidRPr="00D5083A">
                                    <w:rPr>
                                      <w:rFonts w:ascii="Times New Roman" w:eastAsia="宋体" w:hAnsi="Times New Roman" w:cs="Times New Roman"/>
                                      <w:sz w:val="21"/>
                                      <w:szCs w:val="21"/>
                                    </w:rPr>
                                    <w:instrText xml:space="preserve"> SEQ </w:instrText>
                                  </w:r>
                                  <w:r w:rsidRPr="00D5083A">
                                    <w:rPr>
                                      <w:rFonts w:ascii="Times New Roman" w:eastAsia="宋体" w:hAnsi="Times New Roman" w:cs="Times New Roman"/>
                                      <w:sz w:val="21"/>
                                      <w:szCs w:val="21"/>
                                    </w:rPr>
                                    <w:instrText>图</w:instrText>
                                  </w:r>
                                  <w:r w:rsidRPr="00D5083A">
                                    <w:rPr>
                                      <w:rFonts w:ascii="Times New Roman" w:eastAsia="宋体" w:hAnsi="Times New Roman" w:cs="Times New Roman"/>
                                      <w:sz w:val="21"/>
                                      <w:szCs w:val="21"/>
                                    </w:rPr>
                                    <w:instrText xml:space="preserve"> \* ARABIC </w:instrText>
                                  </w:r>
                                  <w:r w:rsidRPr="00D5083A">
                                    <w:rPr>
                                      <w:rFonts w:ascii="Times New Roman" w:eastAsia="宋体" w:hAnsi="Times New Roman" w:cs="Times New Roman"/>
                                      <w:sz w:val="21"/>
                                      <w:szCs w:val="21"/>
                                    </w:rPr>
                                    <w:fldChar w:fldCharType="separate"/>
                                  </w:r>
                                  <w:r w:rsidR="00411AA0">
                                    <w:rPr>
                                      <w:rFonts w:ascii="Times New Roman" w:eastAsia="宋体" w:hAnsi="Times New Roman" w:cs="Times New Roman"/>
                                      <w:noProof/>
                                      <w:sz w:val="21"/>
                                      <w:szCs w:val="21"/>
                                    </w:rPr>
                                    <w:t>4</w:t>
                                  </w:r>
                                  <w:r w:rsidRPr="00D5083A">
                                    <w:rPr>
                                      <w:rFonts w:ascii="Times New Roman" w:eastAsia="宋体" w:hAnsi="Times New Roman" w:cs="Times New Roman"/>
                                      <w:sz w:val="21"/>
                                      <w:szCs w:val="21"/>
                                    </w:rPr>
                                    <w:fldChar w:fldCharType="end"/>
                                  </w:r>
                                  <w:r w:rsidRPr="00D5083A">
                                    <w:rPr>
                                      <w:rFonts w:ascii="Times New Roman" w:eastAsia="宋体" w:hAnsi="Times New Roman" w:cs="Times New Roman"/>
                                      <w:sz w:val="21"/>
                                      <w:szCs w:val="21"/>
                                    </w:rPr>
                                    <w:t xml:space="preserve"> cyclic shift</w:t>
                                  </w:r>
                                  <w:r w:rsidRPr="00D5083A">
                                    <w:rPr>
                                      <w:rFonts w:ascii="Times New Roman" w:eastAsia="宋体" w:hAnsi="Times New Roman" w:cs="Times New Roman"/>
                                      <w:sz w:val="21"/>
                                      <w:szCs w:val="21"/>
                                    </w:rPr>
                                    <w:t>过程示意图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g:grpSp>
                            <wpg:cNvPr id="33" name="组合 33"/>
                            <wpg:cNvGrpSpPr/>
                            <wpg:grpSpPr>
                              <a:xfrm>
                                <a:off x="400050" y="0"/>
                                <a:ext cx="4457700" cy="4236720"/>
                                <a:chOff x="0" y="0"/>
                                <a:chExt cx="4457700" cy="423672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8" name="图片 28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5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323850" y="0"/>
                                  <a:ext cx="3810000" cy="142430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31" name="图片 31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54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768350" y="1390650"/>
                                  <a:ext cx="3048000" cy="140208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32" name="图片 32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55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2832100"/>
                                  <a:ext cx="4457700" cy="140462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wpg:grpSp>
                        </wpg:grpSp>
                        <wps:wsp>
                          <wps:cNvPr id="35" name="矩形 35"/>
                          <wps:cNvSpPr/>
                          <wps:spPr>
                            <a:xfrm>
                              <a:off x="2724150" y="1390650"/>
                              <a:ext cx="1619250" cy="144145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37" name="矩形 37"/>
                        <wps:cNvSpPr/>
                        <wps:spPr>
                          <a:xfrm>
                            <a:off x="1892300" y="2857500"/>
                            <a:ext cx="1543050" cy="137795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solidFill>
                              <a:srgbClr val="92D05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2BA1966" id="组合 38" o:spid="_x0000_s1051" style="position:absolute;left:0;text-align:left;margin-left:0;margin-top:23.6pt;width:415.3pt;height:356.9pt;z-index:251693056" coordsize="52743,4532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">
                <v:group id="组合 36" o:spid="_x0000_s1052" style="position:absolute;width:52743;height:45326" coordsize="52743,453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aOV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6RxeX8IPkKsnAAAA//8DAFBLAQItABQABgAIAAAAIQDb4fbL7gAAAIUBAAATAAAAAAAAAAAA&#10;AAAAAAAAAABbQ29udGVudF9UeXBlc10ueG1sUEsBAi0AFAAGAAgAAAAhAFr0LFu/AAAAFQEAAAsA&#10;AAAAAAAAAAAAAAAAHwEAAF9yZWxzLy5yZWxzUEsBAi0AFAAGAAgAAAAhAEYto5XEAAAA2wAAAA8A&#10;AAAAAAAAAAAAAAAABwIAAGRycy9kb3ducmV2LnhtbFBLBQYAAAAAAwADALcAAAD4AgAAAAA=&#10;">
                  <v:group id="组合 34" o:spid="_x0000_s1053" style="position:absolute;width:52743;height:45326" coordsize="52743,453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  <v:shape id="文本框 29" o:spid="_x0000_s1054" type="#_x0000_t202" style="position:absolute;top:42354;width:52743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" filled="f" stroked="f">
                      <v:textbox style="mso-fit-shape-to-text:t" inset="0,0,0,0">
                        <w:txbxContent>
                          <w:p w14:paraId="1F91F2D1" w14:textId="3E4BDA31" w:rsidR="00D5083A" w:rsidRPr="00D5083A" w:rsidRDefault="00D5083A" w:rsidP="00D5083A">
                            <w:pPr>
                              <w:pStyle w:val="aa"/>
                              <w:ind w:firstLine="420"/>
                              <w:jc w:val="center"/>
                              <w:rPr>
                                <w:rFonts w:ascii="Times New Roman" w:eastAsia="宋体" w:hAnsi="Times New Roman" w:cs="Times New Roman"/>
                                <w:sz w:val="21"/>
                                <w:szCs w:val="21"/>
                              </w:rPr>
                            </w:pPr>
                            <w:r w:rsidRPr="00D5083A">
                              <w:rPr>
                                <w:rFonts w:ascii="Times New Roman" w:eastAsia="宋体" w:hAnsi="Times New Roman" w:cs="Times New Roman"/>
                                <w:sz w:val="21"/>
                                <w:szCs w:val="21"/>
                              </w:rPr>
                              <w:t>图</w:t>
                            </w:r>
                            <w:r w:rsidRPr="00D5083A">
                              <w:rPr>
                                <w:rFonts w:ascii="Times New Roman" w:eastAsia="宋体" w:hAnsi="Times New Roman" w:cs="Times New Roman"/>
                                <w:sz w:val="21"/>
                                <w:szCs w:val="21"/>
                              </w:rPr>
                              <w:t xml:space="preserve"> </w:t>
                            </w:r>
                            <w:r w:rsidRPr="00D5083A">
                              <w:rPr>
                                <w:rFonts w:ascii="Times New Roman" w:eastAsia="宋体" w:hAnsi="Times New Roman" w:cs="Times New Roman"/>
                                <w:sz w:val="21"/>
                                <w:szCs w:val="21"/>
                              </w:rPr>
                              <w:fldChar w:fldCharType="begin"/>
                            </w:r>
                            <w:r w:rsidRPr="00D5083A">
                              <w:rPr>
                                <w:rFonts w:ascii="Times New Roman" w:eastAsia="宋体" w:hAnsi="Times New Roman" w:cs="Times New Roman"/>
                                <w:sz w:val="21"/>
                                <w:szCs w:val="21"/>
                              </w:rPr>
                              <w:instrText xml:space="preserve"> SEQ </w:instrText>
                            </w:r>
                            <w:r w:rsidRPr="00D5083A">
                              <w:rPr>
                                <w:rFonts w:ascii="Times New Roman" w:eastAsia="宋体" w:hAnsi="Times New Roman" w:cs="Times New Roman"/>
                                <w:sz w:val="21"/>
                                <w:szCs w:val="21"/>
                              </w:rPr>
                              <w:instrText>图</w:instrText>
                            </w:r>
                            <w:r w:rsidRPr="00D5083A">
                              <w:rPr>
                                <w:rFonts w:ascii="Times New Roman" w:eastAsia="宋体" w:hAnsi="Times New Roman" w:cs="Times New Roman"/>
                                <w:sz w:val="21"/>
                                <w:szCs w:val="21"/>
                              </w:rPr>
                              <w:instrText xml:space="preserve"> \* ARABIC </w:instrText>
                            </w:r>
                            <w:r w:rsidRPr="00D5083A">
                              <w:rPr>
                                <w:rFonts w:ascii="Times New Roman" w:eastAsia="宋体" w:hAnsi="Times New Roman" w:cs="Times New Roman"/>
                                <w:sz w:val="21"/>
                                <w:szCs w:val="21"/>
                              </w:rPr>
                              <w:fldChar w:fldCharType="separate"/>
                            </w:r>
                            <w:r w:rsidR="00411AA0">
                              <w:rPr>
                                <w:rFonts w:ascii="Times New Roman" w:eastAsia="宋体" w:hAnsi="Times New Roman" w:cs="Times New Roman"/>
                                <w:noProof/>
                                <w:sz w:val="21"/>
                                <w:szCs w:val="21"/>
                              </w:rPr>
                              <w:t>4</w:t>
                            </w:r>
                            <w:r w:rsidRPr="00D5083A">
                              <w:rPr>
                                <w:rFonts w:ascii="Times New Roman" w:eastAsia="宋体" w:hAnsi="Times New Roman" w:cs="Times New Roman"/>
                                <w:sz w:val="21"/>
                                <w:szCs w:val="21"/>
                              </w:rPr>
                              <w:fldChar w:fldCharType="end"/>
                            </w:r>
                            <w:r w:rsidRPr="00D5083A">
                              <w:rPr>
                                <w:rFonts w:ascii="Times New Roman" w:eastAsia="宋体" w:hAnsi="Times New Roman" w:cs="Times New Roman"/>
                                <w:sz w:val="21"/>
                                <w:szCs w:val="21"/>
                              </w:rPr>
                              <w:t xml:space="preserve"> cyclic shift</w:t>
                            </w:r>
                            <w:r w:rsidRPr="00D5083A">
                              <w:rPr>
                                <w:rFonts w:ascii="Times New Roman" w:eastAsia="宋体" w:hAnsi="Times New Roman" w:cs="Times New Roman"/>
                                <w:sz w:val="21"/>
                                <w:szCs w:val="21"/>
                              </w:rPr>
                              <w:t>过程示意图</w:t>
                            </w:r>
                          </w:p>
                        </w:txbxContent>
                      </v:textbox>
                    </v:shape>
                    <v:group id="组合 33" o:spid="_x0000_s1055" style="position:absolute;left:4000;width:44577;height:42367" coordsize="44577,423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">
                      <v:shape id="图片 28" o:spid="_x0000_s1056" type="#_x0000_t75" style="position:absolute;left:3238;width:38100;height:142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">
                        <v:imagedata r:id="rId56" o:title=""/>
                      </v:shape>
                      <v:shape id="图片 31" o:spid="_x0000_s1057" type="#_x0000_t75" style="position:absolute;left:7683;top:13906;width:30480;height:1402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">
                        <v:imagedata r:id="rId57" o:title=""/>
                      </v:shape>
                      <v:shape id="图片 32" o:spid="_x0000_s1058" type="#_x0000_t75" style="position:absolute;top:28321;width:44577;height:1404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">
                        <v:imagedata r:id="rId58" o:title=""/>
                      </v:shape>
                    </v:group>
                  </v:group>
                  <v:rect id="矩形 35" o:spid="_x0000_s1059" style="position:absolute;left:27241;top:13906;width:16193;height:144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" filled="f" strokecolor="#00b0f0" strokeweight="3pt"/>
                </v:group>
                <v:rect id="矩形 37" o:spid="_x0000_s1060" style="position:absolute;left:18923;top:28575;width:15430;height:1377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" filled="f" strokecolor="#92d050" strokeweight="3pt"/>
                <w10:wrap type="topAndBottom"/>
              </v:group>
            </w:pict>
          </mc:Fallback>
        </mc:AlternateContent>
      </w:r>
    </w:p>
    <w:p w14:paraId="07AE62EA" w14:textId="38683D02" w:rsidR="00D5083A" w:rsidRDefault="00D5083A" w:rsidP="00F61CDD">
      <w:pPr>
        <w:ind w:firstLine="480"/>
      </w:pPr>
      <w:r>
        <w:rPr>
          <w:rFonts w:hint="eastAsia"/>
        </w:rPr>
        <w:lastRenderedPageBreak/>
        <w:t>先将</w:t>
      </w:r>
      <w:r w:rsidR="00705044">
        <w:rPr>
          <w:rFonts w:hint="eastAsia"/>
        </w:rPr>
        <w:t>绿</w:t>
      </w:r>
      <w:r w:rsidR="00705044">
        <w:rPr>
          <w:rFonts w:hint="eastAsia"/>
        </w:rPr>
        <w:t>A</w:t>
      </w:r>
      <w:r w:rsidR="00705044">
        <w:rPr>
          <w:rFonts w:hint="eastAsia"/>
        </w:rPr>
        <w:t>框和第一行的红色框区域内的框整体平移到最后一行，得到蓝色框中的结果，然后再将左侧红色框区域内的框和</w:t>
      </w:r>
      <w:r w:rsidR="00705044">
        <w:rPr>
          <w:rFonts w:hint="eastAsia"/>
        </w:rPr>
        <w:t>绿</w:t>
      </w:r>
      <w:r w:rsidR="00705044">
        <w:rPr>
          <w:rFonts w:hint="eastAsia"/>
        </w:rPr>
        <w:t>A</w:t>
      </w:r>
      <w:r w:rsidR="00705044">
        <w:rPr>
          <w:rFonts w:hint="eastAsia"/>
        </w:rPr>
        <w:t>框</w:t>
      </w:r>
      <w:r w:rsidR="00705044">
        <w:rPr>
          <w:rFonts w:hint="eastAsia"/>
        </w:rPr>
        <w:t>整体平移到最右侧，得到绿色框中的结果。</w:t>
      </w:r>
      <w:r w:rsidR="00D66003">
        <w:rPr>
          <w:rFonts w:hint="eastAsia"/>
        </w:rPr>
        <w:t>最后由一开始的</w:t>
      </w:r>
      <w:r w:rsidR="00D66003">
        <w:rPr>
          <w:rFonts w:hint="eastAsia"/>
        </w:rPr>
        <w:t>9</w:t>
      </w:r>
      <w:r w:rsidR="00D66003">
        <w:rPr>
          <w:rFonts w:hint="eastAsia"/>
        </w:rPr>
        <w:t>个划分区域，又变回了</w:t>
      </w:r>
      <w:r w:rsidR="00D66003">
        <w:rPr>
          <w:rFonts w:hint="eastAsia"/>
        </w:rPr>
        <w:t>4</w:t>
      </w:r>
      <w:r w:rsidR="00D66003">
        <w:rPr>
          <w:rFonts w:hint="eastAsia"/>
        </w:rPr>
        <w:t>个划分区域</w:t>
      </w:r>
      <w:r w:rsidR="001E14BF">
        <w:rPr>
          <w:rFonts w:hint="eastAsia"/>
        </w:rPr>
        <w:t>（最后的红色框）</w:t>
      </w:r>
      <w:r w:rsidR="00D66003">
        <w:rPr>
          <w:rFonts w:hint="eastAsia"/>
        </w:rPr>
        <w:t>。</w:t>
      </w:r>
    </w:p>
    <w:p w14:paraId="6D50AD4A" w14:textId="1E9DD9E9" w:rsidR="004331DC" w:rsidRDefault="004331DC" w:rsidP="00F61CDD">
      <w:pPr>
        <w:ind w:firstLine="480"/>
        <w:rPr>
          <w:rFonts w:hint="eastAsia"/>
        </w:rPr>
      </w:pPr>
      <w:r>
        <w:rPr>
          <w:rFonts w:hint="eastAsia"/>
        </w:rPr>
        <w:t>这样位移完之后又带来了新的问题，新组合而成的</w:t>
      </w:r>
      <w:r>
        <w:rPr>
          <w:rFonts w:hint="eastAsia"/>
        </w:rPr>
        <w:t>4</w:t>
      </w:r>
      <w:r>
        <w:rPr>
          <w:rFonts w:hint="eastAsia"/>
        </w:rPr>
        <w:t>×</w:t>
      </w:r>
      <w:r>
        <w:t>4</w:t>
      </w:r>
      <w:r>
        <w:rPr>
          <w:rFonts w:hint="eastAsia"/>
        </w:rPr>
        <w:t>划分区域，比如说下图中带问号的区域，相比于左侧</w:t>
      </w:r>
      <w:r>
        <w:t>4</w:t>
      </w:r>
      <w:r>
        <w:rPr>
          <w:rFonts w:hint="eastAsia"/>
        </w:rPr>
        <w:t>×</w:t>
      </w:r>
      <w:r>
        <w:t>4</w:t>
      </w:r>
      <w:r>
        <w:rPr>
          <w:rFonts w:hint="eastAsia"/>
        </w:rPr>
        <w:t>的划分区域，该区域是由两个子窗口组合而成的，而且这</w:t>
      </w:r>
      <w:r w:rsidRPr="00FD777E">
        <w:rPr>
          <w:rFonts w:hint="eastAsia"/>
          <w:u w:val="single"/>
        </w:rPr>
        <w:t>两个子窗口的区域</w:t>
      </w:r>
      <w:r w:rsidR="0026172A">
        <w:rPr>
          <w:rFonts w:hint="eastAsia"/>
          <w:u w:val="single"/>
        </w:rPr>
        <w:t>不连续</w:t>
      </w:r>
      <w:r>
        <w:rPr>
          <w:rFonts w:hint="eastAsia"/>
        </w:rPr>
        <w:t>，那么在之后对每一个窗口进行</w:t>
      </w:r>
      <w:r>
        <w:rPr>
          <w:rFonts w:hint="eastAsia"/>
        </w:rPr>
        <w:t>s</w:t>
      </w:r>
      <w:r>
        <w:t>elf-attention</w:t>
      </w:r>
      <w:r>
        <w:rPr>
          <w:rFonts w:hint="eastAsia"/>
        </w:rPr>
        <w:t>计算的时候，如下图右侧的图例所示，</w:t>
      </w:r>
      <w:r w:rsidRPr="00FD777E">
        <w:rPr>
          <w:rFonts w:hint="eastAsia"/>
          <w:u w:val="single"/>
        </w:rPr>
        <w:t>位置</w:t>
      </w:r>
      <w:r w:rsidRPr="00FD777E">
        <w:rPr>
          <w:rFonts w:hint="eastAsia"/>
          <w:u w:val="single"/>
        </w:rPr>
        <w:t>0</w:t>
      </w:r>
      <w:r w:rsidRPr="00FD777E">
        <w:rPr>
          <w:rFonts w:hint="eastAsia"/>
          <w:u w:val="single"/>
        </w:rPr>
        <w:t>处的</w:t>
      </w:r>
      <w:r w:rsidRPr="00F04654">
        <w:rPr>
          <w:rFonts w:hint="eastAsia"/>
          <w:i/>
          <w:iCs/>
          <w:u w:val="single"/>
        </w:rPr>
        <w:t>q</w:t>
      </w:r>
      <w:r w:rsidRPr="00FD777E">
        <w:rPr>
          <w:rFonts w:hint="eastAsia"/>
          <w:u w:val="single"/>
        </w:rPr>
        <w:t>会与另一个原本不相邻的子窗口中的每一个</w:t>
      </w:r>
      <w:r w:rsidRPr="00F04654">
        <w:rPr>
          <w:rFonts w:hint="eastAsia"/>
          <w:i/>
          <w:iCs/>
          <w:u w:val="single"/>
        </w:rPr>
        <w:t>k</w:t>
      </w:r>
      <w:r w:rsidRPr="00FD777E">
        <w:rPr>
          <w:rFonts w:hint="eastAsia"/>
          <w:u w:val="single"/>
        </w:rPr>
        <w:t>进行相关性运算时又该如何处理</w:t>
      </w:r>
      <w:r>
        <w:rPr>
          <w:rFonts w:hint="eastAsia"/>
        </w:rPr>
        <w:t>？</w:t>
      </w:r>
    </w:p>
    <w:p w14:paraId="075775B3" w14:textId="6CF3603A" w:rsidR="00D5083A" w:rsidRDefault="004331DC" w:rsidP="00F61CDD">
      <w:pPr>
        <w:ind w:firstLine="48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97152" behindDoc="0" locked="0" layoutInCell="1" allowOverlap="1" wp14:anchorId="5E7B411C" wp14:editId="503A82F4">
                <wp:simplePos x="0" y="0"/>
                <wp:positionH relativeFrom="margin">
                  <wp:align>center</wp:align>
                </wp:positionH>
                <wp:positionV relativeFrom="paragraph">
                  <wp:posOffset>328930</wp:posOffset>
                </wp:positionV>
                <wp:extent cx="2647950" cy="1948180"/>
                <wp:effectExtent l="0" t="0" r="0" b="13970"/>
                <wp:wrapTopAndBottom/>
                <wp:docPr id="41" name="组合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47950" cy="1948180"/>
                          <a:chOff x="0" y="0"/>
                          <a:chExt cx="2647950" cy="1948180"/>
                        </a:xfrm>
                      </wpg:grpSpPr>
                      <pic:pic xmlns:pic="http://schemas.openxmlformats.org/drawingml/2006/picture">
                        <pic:nvPicPr>
                          <pic:cNvPr id="39" name="图片 39"/>
                          <pic:cNvPicPr>
                            <a:picLocks noChangeAspect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47950" cy="165036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0" name="文本框 40"/>
                        <wps:cNvSpPr txBox="1"/>
                        <wps:spPr>
                          <a:xfrm>
                            <a:off x="0" y="1651000"/>
                            <a:ext cx="264795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FDFFC2C" w14:textId="180611E6" w:rsidR="004331DC" w:rsidRPr="004331DC" w:rsidRDefault="004331DC" w:rsidP="004331DC">
                              <w:pPr>
                                <w:pStyle w:val="aa"/>
                                <w:ind w:firstLine="420"/>
                                <w:jc w:val="center"/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</w:pPr>
                              <w:r w:rsidRPr="004331DC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t>图</w:t>
                              </w:r>
                              <w:r w:rsidRPr="004331DC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t xml:space="preserve"> </w:t>
                              </w:r>
                              <w:r w:rsidRPr="004331DC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begin"/>
                              </w:r>
                              <w:r w:rsidRPr="004331DC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 xml:space="preserve"> SEQ </w:instrText>
                              </w:r>
                              <w:r w:rsidRPr="004331DC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>图</w:instrText>
                              </w:r>
                              <w:r w:rsidRPr="004331DC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 xml:space="preserve"> \* ARABIC </w:instrText>
                              </w:r>
                              <w:r w:rsidRPr="004331DC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separate"/>
                              </w:r>
                              <w:r w:rsidR="00411AA0">
                                <w:rPr>
                                  <w:rFonts w:ascii="Times New Roman" w:eastAsia="宋体" w:hAnsi="Times New Roman" w:cs="Times New Roman"/>
                                  <w:noProof/>
                                  <w:sz w:val="21"/>
                                  <w:szCs w:val="21"/>
                                </w:rPr>
                                <w:t>5</w:t>
                              </w:r>
                              <w:r w:rsidRPr="004331DC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end"/>
                              </w:r>
                              <w:r w:rsidRPr="004331DC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t xml:space="preserve"> </w:t>
                              </w:r>
                              <w:r w:rsidRPr="004331DC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t>组合区域的相关性计算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E7B411C" id="组合 41" o:spid="_x0000_s1061" style="position:absolute;left:0;text-align:left;margin-left:0;margin-top:25.9pt;width:208.5pt;height:153.4pt;z-index:251697152;mso-position-horizontal:center;mso-position-horizontal-relative:margin" coordsize="26479,1948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">
                <v:shape id="图片 39" o:spid="_x0000_s1062" type="#_x0000_t75" style="position:absolute;width:26479;height:1650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">
                  <v:imagedata r:id="rId60" o:title=""/>
                </v:shape>
                <v:shape id="文本框 40" o:spid="_x0000_s1063" type="#_x0000_t202" style="position:absolute;top:16510;width:26479;height:29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" filled="f" stroked="f">
                  <v:textbox style="mso-fit-shape-to-text:t" inset="0,0,0,0">
                    <w:txbxContent>
                      <w:p w14:paraId="7FDFFC2C" w14:textId="180611E6" w:rsidR="004331DC" w:rsidRPr="004331DC" w:rsidRDefault="004331DC" w:rsidP="004331DC">
                        <w:pPr>
                          <w:pStyle w:val="aa"/>
                          <w:ind w:firstLine="420"/>
                          <w:jc w:val="center"/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</w:pPr>
                        <w:r w:rsidRPr="004331DC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t>图</w:t>
                        </w:r>
                        <w:r w:rsidRPr="004331DC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t xml:space="preserve"> </w:t>
                        </w:r>
                        <w:r w:rsidRPr="004331DC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begin"/>
                        </w:r>
                        <w:r w:rsidRPr="004331DC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 xml:space="preserve"> SEQ </w:instrText>
                        </w:r>
                        <w:r w:rsidRPr="004331DC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>图</w:instrText>
                        </w:r>
                        <w:r w:rsidRPr="004331DC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 xml:space="preserve"> \* ARABIC </w:instrText>
                        </w:r>
                        <w:r w:rsidRPr="004331DC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separate"/>
                        </w:r>
                        <w:r w:rsidR="00411AA0">
                          <w:rPr>
                            <w:rFonts w:ascii="Times New Roman" w:eastAsia="宋体" w:hAnsi="Times New Roman" w:cs="Times New Roman"/>
                            <w:noProof/>
                            <w:sz w:val="21"/>
                            <w:szCs w:val="21"/>
                          </w:rPr>
                          <w:t>5</w:t>
                        </w:r>
                        <w:r w:rsidRPr="004331DC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end"/>
                        </w:r>
                        <w:r w:rsidRPr="004331DC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t xml:space="preserve"> </w:t>
                        </w:r>
                        <w:r w:rsidRPr="004331DC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t>组合区域的相关性计算</w:t>
                        </w:r>
                      </w:p>
                    </w:txbxContent>
                  </v:textbox>
                </v:shape>
                <w10:wrap type="topAndBottom" anchorx="margin"/>
              </v:group>
            </w:pict>
          </mc:Fallback>
        </mc:AlternateContent>
      </w:r>
    </w:p>
    <w:p w14:paraId="4ADCCED3" w14:textId="071E06B3" w:rsidR="00D5083A" w:rsidRDefault="00FD777E" w:rsidP="00F61CDD">
      <w:pPr>
        <w:ind w:firstLine="48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01248" behindDoc="0" locked="0" layoutInCell="1" allowOverlap="1" wp14:anchorId="0A736E3D" wp14:editId="6FBEBDA7">
                <wp:simplePos x="0" y="0"/>
                <wp:positionH relativeFrom="margin">
                  <wp:align>center</wp:align>
                </wp:positionH>
                <wp:positionV relativeFrom="paragraph">
                  <wp:posOffset>2403475</wp:posOffset>
                </wp:positionV>
                <wp:extent cx="3952240" cy="3110230"/>
                <wp:effectExtent l="0" t="0" r="0" b="0"/>
                <wp:wrapTopAndBottom/>
                <wp:docPr id="44" name="组合 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952240" cy="3110230"/>
                          <a:chOff x="0" y="0"/>
                          <a:chExt cx="3952240" cy="3110230"/>
                        </a:xfrm>
                      </wpg:grpSpPr>
                      <pic:pic xmlns:pic="http://schemas.openxmlformats.org/drawingml/2006/picture">
                        <pic:nvPicPr>
                          <pic:cNvPr id="42" name="图片 42"/>
                          <pic:cNvPicPr>
                            <a:picLocks noChangeAspect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52240" cy="28194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3" name="文本框 43"/>
                        <wps:cNvSpPr txBox="1"/>
                        <wps:spPr>
                          <a:xfrm>
                            <a:off x="0" y="2813050"/>
                            <a:ext cx="3952240" cy="29718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456B3FD6" w14:textId="6F07E60A" w:rsidR="00FD777E" w:rsidRPr="00FD777E" w:rsidRDefault="00FD777E" w:rsidP="00FD777E">
                              <w:pPr>
                                <w:pStyle w:val="aa"/>
                                <w:ind w:firstLine="420"/>
                                <w:jc w:val="center"/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</w:pPr>
                              <w:r w:rsidRPr="00FD777E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t>图</w:t>
                              </w:r>
                              <w:r w:rsidRPr="00FD777E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t xml:space="preserve"> </w:t>
                              </w:r>
                              <w:r w:rsidRPr="00FD777E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begin"/>
                              </w:r>
                              <w:r w:rsidRPr="00FD777E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 xml:space="preserve"> SEQ </w:instrText>
                              </w:r>
                              <w:r w:rsidRPr="00FD777E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>图</w:instrText>
                              </w:r>
                              <w:r w:rsidRPr="00FD777E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 xml:space="preserve"> \* ARABIC </w:instrText>
                              </w:r>
                              <w:r w:rsidRPr="00FD777E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separate"/>
                              </w:r>
                              <w:r w:rsidR="00411AA0">
                                <w:rPr>
                                  <w:rFonts w:ascii="Times New Roman" w:eastAsia="宋体" w:hAnsi="Times New Roman" w:cs="Times New Roman"/>
                                  <w:noProof/>
                                  <w:sz w:val="21"/>
                                  <w:szCs w:val="21"/>
                                </w:rPr>
                                <w:t>6</w:t>
                              </w:r>
                              <w:r w:rsidRPr="00FD777E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end"/>
                              </w:r>
                              <w:r w:rsidRPr="00FD777E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t xml:space="preserve"> </w:t>
                              </w:r>
                              <w:r w:rsidRPr="00FD777E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t>掩膜机制计算示意图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A736E3D" id="组合 44" o:spid="_x0000_s1064" style="position:absolute;left:0;text-align:left;margin-left:0;margin-top:189.25pt;width:311.2pt;height:244.9pt;z-index:251701248;mso-position-horizontal:center;mso-position-horizontal-relative:margin" coordsize="39522,3110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">
                <v:shape id="图片 42" o:spid="_x0000_s1065" type="#_x0000_t75" style="position:absolute;width:39522;height:281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">
                  <v:imagedata r:id="rId62" o:title=""/>
                </v:shape>
                <v:shape id="文本框 43" o:spid="_x0000_s1066" type="#_x0000_t202" style="position:absolute;top:28130;width:39522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" stroked="f">
                  <v:textbox style="mso-fit-shape-to-text:t" inset="0,0,0,0">
                    <w:txbxContent>
                      <w:p w14:paraId="456B3FD6" w14:textId="6F07E60A" w:rsidR="00FD777E" w:rsidRPr="00FD777E" w:rsidRDefault="00FD777E" w:rsidP="00FD777E">
                        <w:pPr>
                          <w:pStyle w:val="aa"/>
                          <w:ind w:firstLine="420"/>
                          <w:jc w:val="center"/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</w:pPr>
                        <w:r w:rsidRPr="00FD777E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t>图</w:t>
                        </w:r>
                        <w:r w:rsidRPr="00FD777E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t xml:space="preserve"> </w:t>
                        </w:r>
                        <w:r w:rsidRPr="00FD777E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begin"/>
                        </w:r>
                        <w:r w:rsidRPr="00FD777E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 xml:space="preserve"> SEQ </w:instrText>
                        </w:r>
                        <w:r w:rsidRPr="00FD777E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>图</w:instrText>
                        </w:r>
                        <w:r w:rsidRPr="00FD777E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 xml:space="preserve"> \* ARABIC </w:instrText>
                        </w:r>
                        <w:r w:rsidRPr="00FD777E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separate"/>
                        </w:r>
                        <w:r w:rsidR="00411AA0">
                          <w:rPr>
                            <w:rFonts w:ascii="Times New Roman" w:eastAsia="宋体" w:hAnsi="Times New Roman" w:cs="Times New Roman"/>
                            <w:noProof/>
                            <w:sz w:val="21"/>
                            <w:szCs w:val="21"/>
                          </w:rPr>
                          <w:t>6</w:t>
                        </w:r>
                        <w:r w:rsidRPr="00FD777E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end"/>
                        </w:r>
                        <w:r w:rsidRPr="00FD777E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t xml:space="preserve"> </w:t>
                        </w:r>
                        <w:r w:rsidRPr="00FD777E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t>掩膜机制计算示意图</w:t>
                        </w:r>
                      </w:p>
                    </w:txbxContent>
                  </v:textbox>
                </v:shape>
                <w10:wrap type="topAndBottom" anchorx="margin"/>
              </v:group>
            </w:pict>
          </mc:Fallback>
        </mc:AlternateContent>
      </w:r>
      <w:r w:rsidR="004331DC">
        <w:rPr>
          <w:rFonts w:hint="eastAsia"/>
        </w:rPr>
        <w:t>针对这一问题，提出了一个</w:t>
      </w:r>
      <w:r w:rsidR="004331DC" w:rsidRPr="00FD777E">
        <w:rPr>
          <w:rFonts w:hint="eastAsia"/>
          <w:b/>
          <w:bCs/>
          <w:u w:val="single"/>
        </w:rPr>
        <w:t>掩膜机制</w:t>
      </w:r>
      <w:r>
        <w:rPr>
          <w:rFonts w:hint="eastAsia"/>
        </w:rPr>
        <w:t>，其示意图如下所示：</w:t>
      </w:r>
    </w:p>
    <w:p w14:paraId="7E242397" w14:textId="469617DB" w:rsidR="00FD777E" w:rsidRDefault="00FD777E" w:rsidP="00F61CDD">
      <w:pPr>
        <w:ind w:firstLine="480"/>
      </w:pPr>
    </w:p>
    <w:p w14:paraId="1F94FBD1" w14:textId="79B5C95A" w:rsidR="00FD777E" w:rsidRDefault="00F04654" w:rsidP="00F61CDD">
      <w:pPr>
        <w:ind w:firstLine="480"/>
      </w:pPr>
      <w:r>
        <w:rPr>
          <w:rFonts w:hint="eastAsia"/>
        </w:rPr>
        <w:lastRenderedPageBreak/>
        <w:t>将位置</w:t>
      </w:r>
      <w:r>
        <w:t>0</w:t>
      </w:r>
      <w:r>
        <w:rPr>
          <w:rFonts w:hint="eastAsia"/>
        </w:rPr>
        <w:t>的</w:t>
      </w:r>
      <w:r w:rsidRPr="00F04654">
        <w:rPr>
          <w:rFonts w:hint="eastAsia"/>
          <w:i/>
          <w:iCs/>
        </w:rPr>
        <w:t>q</w:t>
      </w:r>
      <w:r w:rsidRPr="00F04654">
        <w:rPr>
          <w:rFonts w:hint="eastAsia"/>
        </w:rPr>
        <w:t>与</w:t>
      </w:r>
      <w:r>
        <w:rPr>
          <w:rFonts w:hint="eastAsia"/>
        </w:rPr>
        <w:t>特征图上其他位置像素点的</w:t>
      </w:r>
      <w:r w:rsidRPr="00F04654">
        <w:rPr>
          <w:rFonts w:hint="eastAsia"/>
          <w:i/>
          <w:iCs/>
        </w:rPr>
        <w:t>k</w:t>
      </w:r>
      <w:r>
        <w:rPr>
          <w:rFonts w:hint="eastAsia"/>
        </w:rPr>
        <w:t>进行相关性计算，得到</w:t>
      </w:r>
      <w:r w:rsidRPr="00F04654">
        <w:rPr>
          <w:position w:val="-6"/>
        </w:rPr>
        <w:object w:dxaOrig="380" w:dyaOrig="320" w14:anchorId="3B8C2897">
          <v:shape id="_x0000_i1140" type="#_x0000_t75" style="width:19pt;height:16pt" o:ole="">
            <v:imagedata r:id="rId63" o:title=""/>
          </v:shape>
          <o:OLEObject Type="Embed" ProgID="Equation.DSMT4" ShapeID="_x0000_i1140" DrawAspect="Content" ObjectID="_1732364719" r:id="rId64"/>
        </w:object>
      </w:r>
      <w:r>
        <w:t>~</w:t>
      </w:r>
      <w:r w:rsidRPr="00F04654">
        <w:rPr>
          <w:position w:val="-6"/>
        </w:rPr>
        <w:object w:dxaOrig="440" w:dyaOrig="320" w14:anchorId="1411CA1F">
          <v:shape id="_x0000_i1143" type="#_x0000_t75" style="width:22pt;height:16pt" o:ole="">
            <v:imagedata r:id="rId65" o:title=""/>
          </v:shape>
          <o:OLEObject Type="Embed" ProgID="Equation.DSMT4" ShapeID="_x0000_i1143" DrawAspect="Content" ObjectID="_1732364720" r:id="rId66"/>
        </w:object>
      </w:r>
      <w:r>
        <w:rPr>
          <w:rFonts w:hint="eastAsia"/>
        </w:rPr>
        <w:t>，把与另一个子窗口计算得到的</w:t>
      </w:r>
      <w:r w:rsidRPr="00F04654">
        <w:rPr>
          <w:position w:val="-6"/>
        </w:rPr>
        <w:object w:dxaOrig="400" w:dyaOrig="320" w14:anchorId="5B87AA32">
          <v:shape id="_x0000_i1153" type="#_x0000_t75" style="width:20pt;height:16pt" o:ole="">
            <v:imagedata r:id="rId67" o:title=""/>
          </v:shape>
          <o:OLEObject Type="Embed" ProgID="Equation.DSMT4" ShapeID="_x0000_i1153" DrawAspect="Content" ObjectID="_1732364721" r:id="rId68"/>
        </w:object>
      </w:r>
      <w:r>
        <w:rPr>
          <w:rFonts w:hint="eastAsia"/>
        </w:rPr>
        <w:t>、</w:t>
      </w:r>
      <w:r w:rsidRPr="00F04654">
        <w:rPr>
          <w:position w:val="-6"/>
        </w:rPr>
        <w:object w:dxaOrig="380" w:dyaOrig="320" w14:anchorId="5AD84BB6">
          <v:shape id="_x0000_i1155" type="#_x0000_t75" style="width:19pt;height:16pt" o:ole="">
            <v:imagedata r:id="rId69" o:title=""/>
          </v:shape>
          <o:OLEObject Type="Embed" ProgID="Equation.DSMT4" ShapeID="_x0000_i1155" DrawAspect="Content" ObjectID="_1732364722" r:id="rId70"/>
        </w:object>
      </w:r>
      <w:r>
        <w:rPr>
          <w:rFonts w:hint="eastAsia"/>
        </w:rPr>
        <w:t>、</w:t>
      </w:r>
      <w:r w:rsidRPr="00F04654">
        <w:rPr>
          <w:position w:val="-6"/>
        </w:rPr>
        <w:object w:dxaOrig="400" w:dyaOrig="320" w14:anchorId="31BCBFBD">
          <v:shape id="_x0000_i1157" type="#_x0000_t75" style="width:20pt;height:16pt" o:ole="">
            <v:imagedata r:id="rId71" o:title=""/>
          </v:shape>
          <o:OLEObject Type="Embed" ProgID="Equation.DSMT4" ShapeID="_x0000_i1157" DrawAspect="Content" ObjectID="_1732364723" r:id="rId72"/>
        </w:object>
      </w:r>
      <w:r>
        <w:rPr>
          <w:rFonts w:hint="eastAsia"/>
        </w:rPr>
        <w:t>、</w:t>
      </w:r>
      <w:r w:rsidRPr="00F04654">
        <w:rPr>
          <w:position w:val="-6"/>
        </w:rPr>
        <w:object w:dxaOrig="400" w:dyaOrig="320" w14:anchorId="6CC66CD0">
          <v:shape id="_x0000_i1159" type="#_x0000_t75" style="width:20pt;height:16pt" o:ole="">
            <v:imagedata r:id="rId73" o:title=""/>
          </v:shape>
          <o:OLEObject Type="Embed" ProgID="Equation.DSMT4" ShapeID="_x0000_i1159" DrawAspect="Content" ObjectID="_1732364724" r:id="rId74"/>
        </w:object>
      </w:r>
      <w:r>
        <w:rPr>
          <w:rFonts w:hint="eastAsia"/>
        </w:rPr>
        <w:t>、</w:t>
      </w:r>
      <w:r w:rsidRPr="00F04654">
        <w:rPr>
          <w:position w:val="-6"/>
        </w:rPr>
        <w:object w:dxaOrig="460" w:dyaOrig="320" w14:anchorId="36822EA1">
          <v:shape id="_x0000_i1161" type="#_x0000_t75" style="width:23pt;height:16pt" o:ole="">
            <v:imagedata r:id="rId75" o:title=""/>
          </v:shape>
          <o:OLEObject Type="Embed" ProgID="Equation.DSMT4" ShapeID="_x0000_i1161" DrawAspect="Content" ObjectID="_1732364725" r:id="rId76"/>
        </w:object>
      </w:r>
      <w:r>
        <w:rPr>
          <w:rFonts w:hint="eastAsia"/>
        </w:rPr>
        <w:t>、</w:t>
      </w:r>
      <w:r w:rsidRPr="00F04654">
        <w:rPr>
          <w:position w:val="-6"/>
        </w:rPr>
        <w:object w:dxaOrig="440" w:dyaOrig="320" w14:anchorId="02387293">
          <v:shape id="_x0000_i1163" type="#_x0000_t75" style="width:22pt;height:16pt" o:ole="">
            <v:imagedata r:id="rId77" o:title=""/>
          </v:shape>
          <o:OLEObject Type="Embed" ProgID="Equation.DSMT4" ShapeID="_x0000_i1163" DrawAspect="Content" ObjectID="_1732364726" r:id="rId78"/>
        </w:object>
      </w:r>
      <w:r>
        <w:rPr>
          <w:rFonts w:hint="eastAsia"/>
        </w:rPr>
        <w:t>、</w:t>
      </w:r>
      <w:r w:rsidRPr="00F04654">
        <w:rPr>
          <w:position w:val="-6"/>
        </w:rPr>
        <w:object w:dxaOrig="460" w:dyaOrig="320" w14:anchorId="6416573E">
          <v:shape id="_x0000_i1165" type="#_x0000_t75" style="width:23pt;height:16pt" o:ole="">
            <v:imagedata r:id="rId79" o:title=""/>
          </v:shape>
          <o:OLEObject Type="Embed" ProgID="Equation.DSMT4" ShapeID="_x0000_i1165" DrawAspect="Content" ObjectID="_1732364727" r:id="rId80"/>
        </w:object>
      </w:r>
      <w:r>
        <w:rPr>
          <w:rFonts w:hint="eastAsia"/>
        </w:rPr>
        <w:t>、</w:t>
      </w:r>
      <w:r w:rsidRPr="00F04654">
        <w:rPr>
          <w:position w:val="-6"/>
        </w:rPr>
        <w:object w:dxaOrig="440" w:dyaOrig="320" w14:anchorId="09DA749E">
          <v:shape id="_x0000_i1151" type="#_x0000_t75" style="width:22pt;height:16pt" o:ole="">
            <v:imagedata r:id="rId65" o:title=""/>
          </v:shape>
          <o:OLEObject Type="Embed" ProgID="Equation.DSMT4" ShapeID="_x0000_i1151" DrawAspect="Content" ObjectID="_1732364728" r:id="rId81"/>
        </w:object>
      </w:r>
      <w:r>
        <w:rPr>
          <w:rFonts w:hint="eastAsia"/>
        </w:rPr>
        <w:t>减去一个比较大的数，这样使得经过</w:t>
      </w:r>
      <w:r w:rsidRPr="00F04654">
        <w:rPr>
          <w:rFonts w:hint="eastAsia"/>
          <w:i/>
          <w:iCs/>
        </w:rPr>
        <w:t>s</w:t>
      </w:r>
      <w:r w:rsidRPr="00F04654">
        <w:rPr>
          <w:i/>
          <w:iCs/>
        </w:rPr>
        <w:t>oftmax</w:t>
      </w:r>
      <w:r>
        <w:rPr>
          <w:rFonts w:hint="eastAsia"/>
        </w:rPr>
        <w:t>处理后，其值被抑制为</w:t>
      </w:r>
      <w:r>
        <w:rPr>
          <w:rFonts w:hint="eastAsia"/>
        </w:rPr>
        <w:t>0</w:t>
      </w:r>
      <w:r>
        <w:rPr>
          <w:rFonts w:hint="eastAsia"/>
        </w:rPr>
        <w:t>，这样就将两个子窗口的相关性计算分隔开了。</w:t>
      </w:r>
    </w:p>
    <w:p w14:paraId="4DFA83FF" w14:textId="293F7E9F" w:rsidR="00F04654" w:rsidRPr="00F04654" w:rsidRDefault="00F04654" w:rsidP="00F61CDD">
      <w:pPr>
        <w:ind w:firstLine="480"/>
        <w:rPr>
          <w:rFonts w:hint="eastAsia"/>
        </w:rPr>
      </w:pPr>
      <w:r>
        <w:rPr>
          <w:rFonts w:hint="eastAsia"/>
        </w:rPr>
        <w:t>计算完所有的</w:t>
      </w:r>
      <w:r w:rsidRPr="00453389">
        <w:rPr>
          <w:rFonts w:hint="eastAsia"/>
        </w:rPr>
        <w:t>a</w:t>
      </w:r>
      <w:r w:rsidRPr="00453389">
        <w:t>ttention</w:t>
      </w:r>
      <w:r>
        <w:rPr>
          <w:rFonts w:hint="eastAsia"/>
        </w:rPr>
        <w:t>后，再将刚才位移后的特征图进行位置还原。</w:t>
      </w:r>
    </w:p>
    <w:p w14:paraId="152816AA" w14:textId="254212C9" w:rsidR="00FD777E" w:rsidRDefault="002079A5" w:rsidP="002079A5">
      <w:pPr>
        <w:pStyle w:val="2"/>
        <w:spacing w:before="156" w:after="156"/>
      </w:pPr>
      <w:r>
        <w:rPr>
          <w:rFonts w:hint="eastAsia"/>
        </w:rPr>
        <w:t>相对位置偏置</w:t>
      </w:r>
    </w:p>
    <w:p w14:paraId="72D771FF" w14:textId="54E6C833" w:rsidR="002079A5" w:rsidRDefault="00E21AD1" w:rsidP="002079A5">
      <w:pPr>
        <w:ind w:firstLine="48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11488" behindDoc="0" locked="0" layoutInCell="1" allowOverlap="1" wp14:anchorId="349B3F2B" wp14:editId="037EA8E8">
                <wp:simplePos x="0" y="0"/>
                <wp:positionH relativeFrom="column">
                  <wp:posOffset>787400</wp:posOffset>
                </wp:positionH>
                <wp:positionV relativeFrom="paragraph">
                  <wp:posOffset>274320</wp:posOffset>
                </wp:positionV>
                <wp:extent cx="3695700" cy="1973580"/>
                <wp:effectExtent l="0" t="0" r="0" b="7620"/>
                <wp:wrapTopAndBottom/>
                <wp:docPr id="51" name="组合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95700" cy="1973580"/>
                          <a:chOff x="0" y="0"/>
                          <a:chExt cx="3695700" cy="1973580"/>
                        </a:xfrm>
                      </wpg:grpSpPr>
                      <wpg:grpSp>
                        <wpg:cNvPr id="49" name="组合 49"/>
                        <wpg:cNvGrpSpPr/>
                        <wpg:grpSpPr>
                          <a:xfrm>
                            <a:off x="0" y="0"/>
                            <a:ext cx="3695700" cy="1668145"/>
                            <a:chOff x="0" y="0"/>
                            <a:chExt cx="3695700" cy="1668145"/>
                          </a:xfrm>
                        </wpg:grpSpPr>
                        <pic:pic xmlns:pic="http://schemas.openxmlformats.org/drawingml/2006/picture">
                          <pic:nvPicPr>
                            <pic:cNvPr id="45" name="图片 4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82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3695700" cy="1668145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46" name="矩形 46"/>
                          <wps:cNvSpPr/>
                          <wps:spPr>
                            <a:xfrm>
                              <a:off x="374650" y="971550"/>
                              <a:ext cx="1676400" cy="158750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7" name="矩形 47"/>
                          <wps:cNvSpPr/>
                          <wps:spPr>
                            <a:xfrm>
                              <a:off x="374650" y="1460500"/>
                              <a:ext cx="1676400" cy="158750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8" name="矩形 48"/>
                          <wps:cNvSpPr/>
                          <wps:spPr>
                            <a:xfrm>
                              <a:off x="374650" y="806450"/>
                              <a:ext cx="1676400" cy="158750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50" name="文本框 50"/>
                        <wps:cNvSpPr txBox="1"/>
                        <wps:spPr>
                          <a:xfrm>
                            <a:off x="0" y="1676400"/>
                            <a:ext cx="369570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BA3C4C1" w14:textId="37B4CCE2" w:rsidR="00E21AD1" w:rsidRPr="00E21AD1" w:rsidRDefault="00E21AD1" w:rsidP="00E21AD1">
                              <w:pPr>
                                <w:pStyle w:val="aa"/>
                                <w:ind w:firstLine="420"/>
                                <w:jc w:val="center"/>
                                <w:rPr>
                                  <w:rFonts w:ascii="Times New Roman" w:eastAsia="宋体" w:hAnsi="Times New Roman" w:cs="Times New Roman"/>
                                  <w:noProof/>
                                  <w:sz w:val="21"/>
                                  <w:szCs w:val="21"/>
                                </w:rPr>
                              </w:pPr>
                              <w:r w:rsidRPr="00E21AD1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t>图</w:t>
                              </w:r>
                              <w:r w:rsidRPr="00E21AD1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t xml:space="preserve"> </w:t>
                              </w:r>
                              <w:r w:rsidRPr="00E21AD1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begin"/>
                              </w:r>
                              <w:r w:rsidRPr="00E21AD1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 xml:space="preserve"> SEQ </w:instrText>
                              </w:r>
                              <w:r w:rsidRPr="00E21AD1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>图</w:instrText>
                              </w:r>
                              <w:r w:rsidRPr="00E21AD1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 xml:space="preserve"> \* ARABIC </w:instrText>
                              </w:r>
                              <w:r w:rsidRPr="00E21AD1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separate"/>
                              </w:r>
                              <w:r w:rsidR="00411AA0">
                                <w:rPr>
                                  <w:rFonts w:ascii="Times New Roman" w:eastAsia="宋体" w:hAnsi="Times New Roman" w:cs="Times New Roman"/>
                                  <w:noProof/>
                                  <w:sz w:val="21"/>
                                  <w:szCs w:val="21"/>
                                </w:rPr>
                                <w:t>7</w:t>
                              </w:r>
                              <w:r w:rsidRPr="00E21AD1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end"/>
                              </w:r>
                              <w:r w:rsidRPr="00E21AD1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t xml:space="preserve"> </w:t>
                              </w:r>
                              <w:r w:rsidRPr="00E21AD1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t>位置编码对比分析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49B3F2B" id="组合 51" o:spid="_x0000_s1067" style="position:absolute;left:0;text-align:left;margin-left:62pt;margin-top:21.6pt;width:291pt;height:155.4pt;z-index:251711488" coordsize="36957,1973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">
                <v:group id="组合 49" o:spid="_x0000_s1068" style="position:absolute;width:36957;height:16681" coordsize="36957,166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ESa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vC2gN8v4QfI1Q8AAAD//wMAUEsBAi0AFAAGAAgAAAAhANvh9svuAAAAhQEAABMAAAAAAAAA&#10;AAAAAAAAAAAAAFtDb250ZW50X1R5cGVzXS54bWxQSwECLQAUAAYACAAAACEAWvQsW78AAAAVAQAA&#10;CwAAAAAAAAAAAAAAAAAfAQAAX3JlbHMvLnJlbHNQSwECLQAUAAYACAAAACEAb7REmsYAAADbAAAA&#10;DwAAAAAAAAAAAAAAAAAHAgAAZHJzL2Rvd25yZXYueG1sUEsFBgAAAAADAAMAtwAAAPoCAAAAAA==&#10;">
                  <v:shape id="图片 45" o:spid="_x0000_s1069" type="#_x0000_t75" style="position:absolute;width:36957;height:166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">
                    <v:imagedata r:id="rId83" o:title=""/>
                  </v:shape>
                  <v:rect id="矩形 46" o:spid="_x0000_s1070" style="position:absolute;left:3746;top:9715;width:16764;height:15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" filled="f" strokecolor="red" strokeweight="2.25pt"/>
                  <v:rect id="矩形 47" o:spid="_x0000_s1071" style="position:absolute;left:3746;top:14605;width:16764;height:15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" filled="f" strokecolor="red" strokeweight="2.25pt"/>
                  <v:rect id="矩形 48" o:spid="_x0000_s1072" style="position:absolute;left:3746;top:8064;width:16764;height:15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" filled="f" strokecolor="red" strokeweight="2.25pt"/>
                </v:group>
                <v:shape id="文本框 50" o:spid="_x0000_s1073" type="#_x0000_t202" style="position:absolute;top:16764;width:36957;height:29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" filled="f" stroked="f">
                  <v:textbox style="mso-fit-shape-to-text:t" inset="0,0,0,0">
                    <w:txbxContent>
                      <w:p w14:paraId="2BA3C4C1" w14:textId="37B4CCE2" w:rsidR="00E21AD1" w:rsidRPr="00E21AD1" w:rsidRDefault="00E21AD1" w:rsidP="00E21AD1">
                        <w:pPr>
                          <w:pStyle w:val="aa"/>
                          <w:ind w:firstLine="420"/>
                          <w:jc w:val="center"/>
                          <w:rPr>
                            <w:rFonts w:ascii="Times New Roman" w:eastAsia="宋体" w:hAnsi="Times New Roman" w:cs="Times New Roman"/>
                            <w:noProof/>
                            <w:sz w:val="21"/>
                            <w:szCs w:val="21"/>
                          </w:rPr>
                        </w:pPr>
                        <w:r w:rsidRPr="00E21AD1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t>图</w:t>
                        </w:r>
                        <w:r w:rsidRPr="00E21AD1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t xml:space="preserve"> </w:t>
                        </w:r>
                        <w:r w:rsidRPr="00E21AD1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begin"/>
                        </w:r>
                        <w:r w:rsidRPr="00E21AD1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 xml:space="preserve"> SEQ </w:instrText>
                        </w:r>
                        <w:r w:rsidRPr="00E21AD1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>图</w:instrText>
                        </w:r>
                        <w:r w:rsidRPr="00E21AD1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 xml:space="preserve"> \* ARABIC </w:instrText>
                        </w:r>
                        <w:r w:rsidRPr="00E21AD1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separate"/>
                        </w:r>
                        <w:r w:rsidR="00411AA0">
                          <w:rPr>
                            <w:rFonts w:ascii="Times New Roman" w:eastAsia="宋体" w:hAnsi="Times New Roman" w:cs="Times New Roman"/>
                            <w:noProof/>
                            <w:sz w:val="21"/>
                            <w:szCs w:val="21"/>
                          </w:rPr>
                          <w:t>7</w:t>
                        </w:r>
                        <w:r w:rsidRPr="00E21AD1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end"/>
                        </w:r>
                        <w:r w:rsidRPr="00E21AD1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t xml:space="preserve"> </w:t>
                        </w:r>
                        <w:r w:rsidRPr="00E21AD1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t>位置编码对比分析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</w:p>
    <w:p w14:paraId="6D7101DD" w14:textId="0D067C87" w:rsidR="00E21AD1" w:rsidRDefault="00E21AD1" w:rsidP="002079A5">
      <w:pPr>
        <w:ind w:firstLine="480"/>
      </w:pPr>
      <w:r>
        <w:rPr>
          <w:rFonts w:hint="eastAsia"/>
        </w:rPr>
        <w:t>不使用位置编码、使用</w:t>
      </w:r>
      <w:r>
        <w:t>ViT</w:t>
      </w:r>
      <w:r>
        <w:rPr>
          <w:rFonts w:hint="eastAsia"/>
        </w:rPr>
        <w:t>中的绝对位置编码、相对位置偏置在</w:t>
      </w:r>
      <w:r>
        <w:rPr>
          <w:rFonts w:hint="eastAsia"/>
        </w:rPr>
        <w:t>I</w:t>
      </w:r>
      <w:r>
        <w:t>mageNet</w:t>
      </w:r>
      <w:r>
        <w:rPr>
          <w:rFonts w:hint="eastAsia"/>
        </w:rPr>
        <w:t>数据集上进行测试，其对比结果如上图中的红色框所示，可以看出，使用相对位置偏置的效果最好。</w:t>
      </w:r>
    </w:p>
    <w:p w14:paraId="4CE410C6" w14:textId="192ADDBA" w:rsidR="002812AC" w:rsidRDefault="00E346F2" w:rsidP="002079A5">
      <w:pPr>
        <w:ind w:firstLine="48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16608" behindDoc="0" locked="0" layoutInCell="1" allowOverlap="1" wp14:anchorId="5BBE42DD" wp14:editId="1EF68DE0">
                <wp:simplePos x="0" y="0"/>
                <wp:positionH relativeFrom="column">
                  <wp:posOffset>742950</wp:posOffset>
                </wp:positionH>
                <wp:positionV relativeFrom="paragraph">
                  <wp:posOffset>708660</wp:posOffset>
                </wp:positionV>
                <wp:extent cx="3790950" cy="2722880"/>
                <wp:effectExtent l="0" t="0" r="0" b="1270"/>
                <wp:wrapTopAndBottom/>
                <wp:docPr id="55" name="组合 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90950" cy="2722880"/>
                          <a:chOff x="0" y="0"/>
                          <a:chExt cx="3790950" cy="2722880"/>
                        </a:xfrm>
                      </wpg:grpSpPr>
                      <pic:pic xmlns:pic="http://schemas.openxmlformats.org/drawingml/2006/picture">
                        <pic:nvPicPr>
                          <pic:cNvPr id="53" name="图片 53"/>
                          <pic:cNvPicPr>
                            <a:picLocks noChangeAspect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90950" cy="24130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4" name="文本框 54"/>
                        <wps:cNvSpPr txBox="1"/>
                        <wps:spPr>
                          <a:xfrm>
                            <a:off x="0" y="2425700"/>
                            <a:ext cx="379095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D563462" w14:textId="3ED27B8C" w:rsidR="00E346F2" w:rsidRPr="00E346F2" w:rsidRDefault="00E346F2" w:rsidP="00E346F2">
                              <w:pPr>
                                <w:pStyle w:val="aa"/>
                                <w:ind w:firstLine="420"/>
                                <w:jc w:val="center"/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</w:pPr>
                              <w:r w:rsidRPr="00E346F2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t>图</w:t>
                              </w:r>
                              <w:r w:rsidRPr="00E346F2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t xml:space="preserve"> </w:t>
                              </w:r>
                              <w:r w:rsidRPr="00E346F2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begin"/>
                              </w:r>
                              <w:r w:rsidRPr="00E346F2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 xml:space="preserve"> SEQ </w:instrText>
                              </w:r>
                              <w:r w:rsidRPr="00E346F2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>图</w:instrText>
                              </w:r>
                              <w:r w:rsidRPr="00E346F2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 xml:space="preserve"> \* ARABIC </w:instrText>
                              </w:r>
                              <w:r w:rsidRPr="00E346F2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separate"/>
                              </w:r>
                              <w:r w:rsidR="00411AA0">
                                <w:rPr>
                                  <w:rFonts w:ascii="Times New Roman" w:eastAsia="宋体" w:hAnsi="Times New Roman" w:cs="Times New Roman"/>
                                  <w:noProof/>
                                  <w:sz w:val="21"/>
                                  <w:szCs w:val="21"/>
                                </w:rPr>
                                <w:t>8</w:t>
                              </w:r>
                              <w:r w:rsidRPr="00E346F2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end"/>
                              </w:r>
                              <w:r w:rsidRPr="00E346F2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t xml:space="preserve"> </w:t>
                              </w:r>
                              <w:r w:rsidRPr="00E346F2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t>相对位置示意图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BBE42DD" id="组合 55" o:spid="_x0000_s1074" style="position:absolute;left:0;text-align:left;margin-left:58.5pt;margin-top:55.8pt;width:298.5pt;height:214.4pt;z-index:251716608" coordsize="37909,2722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">
                <v:shape id="图片 53" o:spid="_x0000_s1075" type="#_x0000_t75" style="position:absolute;width:37909;height:241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">
                  <v:imagedata r:id="rId85" o:title=""/>
                </v:shape>
                <v:shape id="文本框 54" o:spid="_x0000_s1076" type="#_x0000_t202" style="position:absolute;top:24257;width:37909;height:29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" filled="f" stroked="f">
                  <v:textbox style="mso-fit-shape-to-text:t" inset="0,0,0,0">
                    <w:txbxContent>
                      <w:p w14:paraId="4D563462" w14:textId="3ED27B8C" w:rsidR="00E346F2" w:rsidRPr="00E346F2" w:rsidRDefault="00E346F2" w:rsidP="00E346F2">
                        <w:pPr>
                          <w:pStyle w:val="aa"/>
                          <w:ind w:firstLine="420"/>
                          <w:jc w:val="center"/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</w:pPr>
                        <w:r w:rsidRPr="00E346F2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t>图</w:t>
                        </w:r>
                        <w:r w:rsidRPr="00E346F2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t xml:space="preserve"> </w:t>
                        </w:r>
                        <w:r w:rsidRPr="00E346F2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begin"/>
                        </w:r>
                        <w:r w:rsidRPr="00E346F2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 xml:space="preserve"> SEQ </w:instrText>
                        </w:r>
                        <w:r w:rsidRPr="00E346F2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>图</w:instrText>
                        </w:r>
                        <w:r w:rsidRPr="00E346F2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 xml:space="preserve"> \* ARABIC </w:instrText>
                        </w:r>
                        <w:r w:rsidRPr="00E346F2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separate"/>
                        </w:r>
                        <w:r w:rsidR="00411AA0">
                          <w:rPr>
                            <w:rFonts w:ascii="Times New Roman" w:eastAsia="宋体" w:hAnsi="Times New Roman" w:cs="Times New Roman"/>
                            <w:noProof/>
                            <w:sz w:val="21"/>
                            <w:szCs w:val="21"/>
                          </w:rPr>
                          <w:t>8</w:t>
                        </w:r>
                        <w:r w:rsidRPr="00E346F2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end"/>
                        </w:r>
                        <w:r w:rsidRPr="00E346F2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t xml:space="preserve"> </w:t>
                        </w:r>
                        <w:r w:rsidRPr="00E346F2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t>相对位置示意图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 w:rsidR="002812AC" w:rsidRPr="002812AC">
        <w:drawing>
          <wp:anchor distT="0" distB="0" distL="114300" distR="114300" simplePos="0" relativeHeight="251712512" behindDoc="0" locked="0" layoutInCell="1" allowOverlap="1" wp14:anchorId="753FC57D" wp14:editId="2D227BDD">
            <wp:simplePos x="0" y="0"/>
            <wp:positionH relativeFrom="margin">
              <wp:posOffset>1163955</wp:posOffset>
            </wp:positionH>
            <wp:positionV relativeFrom="paragraph">
              <wp:posOffset>365760</wp:posOffset>
            </wp:positionV>
            <wp:extent cx="2927350" cy="202565"/>
            <wp:effectExtent l="0" t="0" r="6350" b="6985"/>
            <wp:wrapTopAndBottom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7350" cy="2025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812AC">
        <w:rPr>
          <w:rFonts w:hint="eastAsia"/>
        </w:rPr>
        <w:t>相对位置偏移参数是原论文中，公式</w:t>
      </w:r>
      <w:r w:rsidR="002812AC">
        <w:rPr>
          <w:rFonts w:hint="eastAsia"/>
        </w:rPr>
        <w:t>(</w:t>
      </w:r>
      <w:r w:rsidR="002812AC">
        <w:t>4)</w:t>
      </w:r>
      <w:r w:rsidR="002812AC">
        <w:rPr>
          <w:rFonts w:hint="eastAsia"/>
        </w:rPr>
        <w:t>里的参数</w:t>
      </w:r>
      <w:r w:rsidR="002812AC" w:rsidRPr="002812AC">
        <w:rPr>
          <w:rFonts w:hint="eastAsia"/>
          <w:i/>
          <w:iCs/>
        </w:rPr>
        <w:t>B</w:t>
      </w:r>
      <w:r w:rsidR="002812AC">
        <w:rPr>
          <w:rFonts w:hint="eastAsia"/>
        </w:rPr>
        <w:t>：</w:t>
      </w:r>
    </w:p>
    <w:p w14:paraId="1C88EBC9" w14:textId="05DFBE81" w:rsidR="00E346F2" w:rsidRDefault="00E346F2" w:rsidP="002079A5">
      <w:pPr>
        <w:ind w:firstLine="480"/>
      </w:pPr>
      <w:r>
        <w:rPr>
          <w:rFonts w:hint="eastAsia"/>
        </w:rPr>
        <w:lastRenderedPageBreak/>
        <w:t>将上图中最左侧的特征图的最左上角的窗口取出，从左上角开始位置坐标编码，然后计算每个位置相对于其他位置的坐标，图中只展示了两个像素点相对坐标的计算过程，可以看出橙色圆圈内两个位置的相对坐标相同，其分别对应取出的窗口特征图中</w:t>
      </w:r>
      <w:r>
        <w:rPr>
          <w:rFonts w:hint="eastAsia"/>
        </w:rPr>
        <w:t>(</w:t>
      </w:r>
      <w:r>
        <w:t>0,0)</w:t>
      </w:r>
      <w:r>
        <w:rPr>
          <w:rFonts w:hint="eastAsia"/>
        </w:rPr>
        <w:t>位置和</w:t>
      </w:r>
      <w:r>
        <w:t>(1,0)</w:t>
      </w:r>
      <w:r>
        <w:rPr>
          <w:rFonts w:hint="eastAsia"/>
        </w:rPr>
        <w:t>位置右侧的相对位置坐标。而且相对位置坐标范围为</w:t>
      </w:r>
      <w:r>
        <w:rPr>
          <w:rFonts w:hint="eastAsia"/>
        </w:rPr>
        <w:t>[</w:t>
      </w:r>
      <w:r>
        <w:t>-</w:t>
      </w:r>
      <w:r w:rsidRPr="00E346F2">
        <w:rPr>
          <w:i/>
          <w:iCs/>
        </w:rPr>
        <w:t>M</w:t>
      </w:r>
      <w:r>
        <w:t xml:space="preserve">+1, </w:t>
      </w:r>
      <w:r w:rsidRPr="00E346F2">
        <w:rPr>
          <w:i/>
          <w:iCs/>
        </w:rPr>
        <w:t>M</w:t>
      </w:r>
      <w:r>
        <w:t>-1]</w:t>
      </w:r>
      <w:r>
        <w:rPr>
          <w:rFonts w:hint="eastAsia"/>
        </w:rPr>
        <w:t>，</w:t>
      </w:r>
      <w:r w:rsidR="00453389">
        <w:rPr>
          <w:rFonts w:hint="eastAsia"/>
        </w:rPr>
        <w:t>经过一系列操作，得到相对位置索引，</w:t>
      </w:r>
      <w:r w:rsidR="00453389">
        <w:rPr>
          <w:rFonts w:hint="eastAsia"/>
        </w:rPr>
        <w:t>相对位置偏移参数</w:t>
      </w:r>
      <w:r w:rsidR="00453389">
        <w:rPr>
          <w:rFonts w:hint="eastAsia"/>
        </w:rPr>
        <w:t>保存在</w:t>
      </w:r>
      <w:r>
        <w:rPr>
          <w:rFonts w:hint="eastAsia"/>
        </w:rPr>
        <w:t>相对位置偏置</w:t>
      </w:r>
      <w:r w:rsidR="00453389">
        <w:rPr>
          <w:rFonts w:hint="eastAsia"/>
        </w:rPr>
        <w:t>表中，其长度</w:t>
      </w:r>
      <w:r>
        <w:rPr>
          <w:rFonts w:hint="eastAsia"/>
        </w:rPr>
        <w:t>为</w:t>
      </w:r>
      <w:r>
        <w:rPr>
          <w:rFonts w:hint="eastAsia"/>
        </w:rPr>
        <w:t>(</w:t>
      </w:r>
      <w:r>
        <w:t>2</w:t>
      </w:r>
      <w:r w:rsidRPr="00453389">
        <w:rPr>
          <w:i/>
          <w:iCs/>
        </w:rPr>
        <w:t>M</w:t>
      </w:r>
      <w:r>
        <w:t>-1)</w:t>
      </w:r>
      <w:r>
        <w:rPr>
          <w:rFonts w:hint="eastAsia"/>
        </w:rPr>
        <w:t>×</w:t>
      </w:r>
      <w:r>
        <w:rPr>
          <w:rFonts w:hint="eastAsia"/>
        </w:rPr>
        <w:t>(</w:t>
      </w:r>
      <w:r>
        <w:t>2</w:t>
      </w:r>
      <w:r w:rsidRPr="00453389">
        <w:rPr>
          <w:i/>
          <w:iCs/>
        </w:rPr>
        <w:t>M</w:t>
      </w:r>
      <w:r>
        <w:t>-1)</w:t>
      </w:r>
      <w:r>
        <w:rPr>
          <w:rFonts w:hint="eastAsia"/>
        </w:rPr>
        <w:t>，以上图为例的话，其对应的相对位置偏置</w:t>
      </w:r>
      <w:r w:rsidR="00453389">
        <w:rPr>
          <w:rFonts w:hint="eastAsia"/>
        </w:rPr>
        <w:t>表的长度</w:t>
      </w:r>
      <w:r>
        <w:rPr>
          <w:rFonts w:hint="eastAsia"/>
        </w:rPr>
        <w:t>为</w:t>
      </w:r>
      <w:r>
        <w:rPr>
          <w:rFonts w:hint="eastAsia"/>
        </w:rPr>
        <w:t>9</w:t>
      </w:r>
      <w:r>
        <w:rPr>
          <w:rFonts w:hint="eastAsia"/>
        </w:rPr>
        <w:t>×</w:t>
      </w:r>
      <w:r>
        <w:t>9</w:t>
      </w:r>
      <w:r w:rsidR="00453389">
        <w:rPr>
          <w:rFonts w:hint="eastAsia"/>
        </w:rPr>
        <w:t>，</w:t>
      </w:r>
      <w:r w:rsidR="00453389" w:rsidRPr="00453389">
        <w:rPr>
          <w:rFonts w:hint="eastAsia"/>
        </w:rPr>
        <w:t>相对位置</w:t>
      </w:r>
      <w:r w:rsidR="00453389">
        <w:rPr>
          <w:rFonts w:hint="eastAsia"/>
        </w:rPr>
        <w:t>偏置</w:t>
      </w:r>
      <w:r w:rsidR="00453389" w:rsidRPr="00453389">
        <w:rPr>
          <w:rFonts w:hint="eastAsia"/>
        </w:rPr>
        <w:t>参数</w:t>
      </w:r>
      <w:r w:rsidR="00453389" w:rsidRPr="00453389">
        <w:rPr>
          <w:rFonts w:hint="eastAsia"/>
          <w:i/>
          <w:iCs/>
        </w:rPr>
        <w:t>B</w:t>
      </w:r>
      <w:r w:rsidR="00453389">
        <w:rPr>
          <w:rFonts w:hint="eastAsia"/>
        </w:rPr>
        <w:t>是</w:t>
      </w:r>
      <w:r w:rsidR="00453389" w:rsidRPr="00453389">
        <w:rPr>
          <w:rFonts w:hint="eastAsia"/>
        </w:rPr>
        <w:t>根据上面的相对位置索引</w:t>
      </w:r>
      <w:r w:rsidR="00453389">
        <w:rPr>
          <w:rFonts w:hint="eastAsia"/>
        </w:rPr>
        <w:t>查</w:t>
      </w:r>
      <w:r w:rsidR="00453389">
        <w:rPr>
          <w:rFonts w:hint="eastAsia"/>
        </w:rPr>
        <w:t>相对位置偏置表</w:t>
      </w:r>
      <w:r w:rsidR="00453389" w:rsidRPr="00453389">
        <w:rPr>
          <w:rFonts w:hint="eastAsia"/>
        </w:rPr>
        <w:t>得到</w:t>
      </w:r>
      <w:r w:rsidR="00453389">
        <w:rPr>
          <w:rFonts w:hint="eastAsia"/>
        </w:rPr>
        <w:t>的。</w:t>
      </w:r>
    </w:p>
    <w:p w14:paraId="739C1681" w14:textId="6EBA6261" w:rsidR="00453389" w:rsidRDefault="00453389" w:rsidP="00453389">
      <w:pPr>
        <w:pStyle w:val="2"/>
        <w:spacing w:before="156" w:after="156"/>
      </w:pPr>
      <w:r>
        <w:rPr>
          <w:rFonts w:hint="eastAsia"/>
        </w:rPr>
        <w:t>整体框架参数配置</w:t>
      </w:r>
    </w:p>
    <w:p w14:paraId="360BC6E4" w14:textId="5DCCE369" w:rsidR="00453389" w:rsidRPr="00453389" w:rsidRDefault="00453389" w:rsidP="00453389">
      <w:pPr>
        <w:ind w:firstLine="480"/>
        <w:rPr>
          <w:rFonts w:hint="eastAsia"/>
        </w:rPr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720704" behindDoc="0" locked="0" layoutInCell="1" allowOverlap="1" wp14:anchorId="183D0AF7" wp14:editId="073E5C22">
                <wp:simplePos x="0" y="0"/>
                <wp:positionH relativeFrom="column">
                  <wp:posOffset>304800</wp:posOffset>
                </wp:positionH>
                <wp:positionV relativeFrom="paragraph">
                  <wp:posOffset>251460</wp:posOffset>
                </wp:positionV>
                <wp:extent cx="5274310" cy="2214880"/>
                <wp:effectExtent l="0" t="0" r="2540" b="13970"/>
                <wp:wrapTopAndBottom/>
                <wp:docPr id="58" name="组合 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74310" cy="2214880"/>
                          <a:chOff x="0" y="0"/>
                          <a:chExt cx="5274310" cy="2214880"/>
                        </a:xfrm>
                      </wpg:grpSpPr>
                      <pic:pic xmlns:pic="http://schemas.openxmlformats.org/drawingml/2006/picture">
                        <pic:nvPicPr>
                          <pic:cNvPr id="56" name="图片 56"/>
                          <pic:cNvPicPr>
                            <a:picLocks noChangeAspect="1"/>
                          </pic:cNvPicPr>
                        </pic:nvPicPr>
                        <pic:blipFill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18618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7" name="文本框 57"/>
                        <wps:cNvSpPr txBox="1"/>
                        <wps:spPr>
                          <a:xfrm>
                            <a:off x="0" y="1917700"/>
                            <a:ext cx="527431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11D87B2" w14:textId="104FC1B7" w:rsidR="00453389" w:rsidRPr="00453389" w:rsidRDefault="00453389" w:rsidP="00453389">
                              <w:pPr>
                                <w:pStyle w:val="aa"/>
                                <w:ind w:firstLine="420"/>
                                <w:jc w:val="center"/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</w:pPr>
                              <w:r w:rsidRPr="00453389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t>图</w:t>
                              </w:r>
                              <w:r w:rsidRPr="00453389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t xml:space="preserve"> </w:t>
                              </w:r>
                              <w:r w:rsidRPr="00453389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begin"/>
                              </w:r>
                              <w:r w:rsidRPr="00453389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 xml:space="preserve"> SEQ </w:instrText>
                              </w:r>
                              <w:r w:rsidRPr="00453389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>图</w:instrText>
                              </w:r>
                              <w:r w:rsidRPr="00453389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 xml:space="preserve"> \* ARABIC </w:instrText>
                              </w:r>
                              <w:r w:rsidRPr="00453389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separate"/>
                              </w:r>
                              <w:r w:rsidR="00411AA0">
                                <w:rPr>
                                  <w:rFonts w:ascii="Times New Roman" w:eastAsia="宋体" w:hAnsi="Times New Roman" w:cs="Times New Roman"/>
                                  <w:noProof/>
                                  <w:sz w:val="21"/>
                                  <w:szCs w:val="21"/>
                                </w:rPr>
                                <w:t>9</w:t>
                              </w:r>
                              <w:r w:rsidRPr="00453389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end"/>
                              </w:r>
                              <w:r w:rsidRPr="00453389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t xml:space="preserve"> </w:t>
                              </w:r>
                              <w:r w:rsidRPr="00453389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t>整体框架参数配置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83D0AF7" id="组合 58" o:spid="_x0000_s1077" style="position:absolute;left:0;text-align:left;margin-left:24pt;margin-top:19.8pt;width:415.3pt;height:174.4pt;z-index:251720704" coordsize="52743,2214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">
                <v:shape id="图片 56" o:spid="_x0000_s1078" type="#_x0000_t75" style="position:absolute;width:52743;height:186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">
                  <v:imagedata r:id="rId88" o:title=""/>
                </v:shape>
                <v:shape id="文本框 57" o:spid="_x0000_s1079" type="#_x0000_t202" style="position:absolute;top:19177;width:52743;height:29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" filled="f" stroked="f">
                  <v:textbox style="mso-fit-shape-to-text:t" inset="0,0,0,0">
                    <w:txbxContent>
                      <w:p w14:paraId="311D87B2" w14:textId="104FC1B7" w:rsidR="00453389" w:rsidRPr="00453389" w:rsidRDefault="00453389" w:rsidP="00453389">
                        <w:pPr>
                          <w:pStyle w:val="aa"/>
                          <w:ind w:firstLine="420"/>
                          <w:jc w:val="center"/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</w:pPr>
                        <w:r w:rsidRPr="00453389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t>图</w:t>
                        </w:r>
                        <w:r w:rsidRPr="00453389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t xml:space="preserve"> </w:t>
                        </w:r>
                        <w:r w:rsidRPr="00453389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begin"/>
                        </w:r>
                        <w:r w:rsidRPr="00453389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 xml:space="preserve"> SEQ </w:instrText>
                        </w:r>
                        <w:r w:rsidRPr="00453389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>图</w:instrText>
                        </w:r>
                        <w:r w:rsidRPr="00453389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 xml:space="preserve"> \* ARABIC </w:instrText>
                        </w:r>
                        <w:r w:rsidRPr="00453389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separate"/>
                        </w:r>
                        <w:r w:rsidR="00411AA0">
                          <w:rPr>
                            <w:rFonts w:ascii="Times New Roman" w:eastAsia="宋体" w:hAnsi="Times New Roman" w:cs="Times New Roman"/>
                            <w:noProof/>
                            <w:sz w:val="21"/>
                            <w:szCs w:val="21"/>
                          </w:rPr>
                          <w:t>9</w:t>
                        </w:r>
                        <w:r w:rsidRPr="00453389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end"/>
                        </w:r>
                        <w:r w:rsidRPr="00453389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t xml:space="preserve"> </w:t>
                        </w:r>
                        <w:r w:rsidRPr="00453389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t>整体框架参数配置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</w:p>
    <w:p w14:paraId="027319D4" w14:textId="45EB5A61" w:rsidR="002812AC" w:rsidRPr="00E346F2" w:rsidRDefault="000F50AC" w:rsidP="002079A5">
      <w:pPr>
        <w:ind w:firstLine="480"/>
        <w:rPr>
          <w:rFonts w:hint="eastAsia"/>
        </w:rPr>
      </w:pPr>
      <w:r>
        <w:rPr>
          <w:rFonts w:hint="eastAsia"/>
        </w:rPr>
        <w:t>如上图所示，就是不同</w:t>
      </w:r>
      <w:r>
        <w:rPr>
          <w:rFonts w:hint="eastAsia"/>
        </w:rPr>
        <w:t>S</w:t>
      </w:r>
      <w:r>
        <w:t>win Transformer</w:t>
      </w:r>
      <w:r>
        <w:rPr>
          <w:rFonts w:hint="eastAsia"/>
        </w:rPr>
        <w:t>的参数配置。</w:t>
      </w:r>
    </w:p>
    <w:p w14:paraId="63F54C51" w14:textId="4C3274E2" w:rsidR="002812AC" w:rsidRPr="002079A5" w:rsidRDefault="002812AC" w:rsidP="002079A5">
      <w:pPr>
        <w:ind w:firstLine="480"/>
        <w:rPr>
          <w:rFonts w:hint="eastAsia"/>
        </w:rPr>
      </w:pPr>
    </w:p>
    <w:sectPr w:rsidR="002812AC" w:rsidRPr="002079A5">
      <w:headerReference w:type="even" r:id="rId89"/>
      <w:headerReference w:type="default" r:id="rId90"/>
      <w:footerReference w:type="even" r:id="rId91"/>
      <w:footerReference w:type="default" r:id="rId92"/>
      <w:headerReference w:type="first" r:id="rId93"/>
      <w:footerReference w:type="first" r:id="rId9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F1E4FF0" w14:textId="77777777" w:rsidR="003C0627" w:rsidRDefault="003C0627" w:rsidP="00D91445">
      <w:pPr>
        <w:ind w:firstLine="480"/>
      </w:pPr>
      <w:r>
        <w:separator/>
      </w:r>
    </w:p>
  </w:endnote>
  <w:endnote w:type="continuationSeparator" w:id="0">
    <w:p w14:paraId="4C89DFDF" w14:textId="77777777" w:rsidR="003C0627" w:rsidRDefault="003C0627" w:rsidP="00D91445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13ED07" w14:textId="77777777" w:rsidR="00D91445" w:rsidRDefault="00D91445">
    <w:pPr>
      <w:pStyle w:val="a7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161BE2" w14:textId="77777777" w:rsidR="00D91445" w:rsidRDefault="00D91445">
    <w:pPr>
      <w:pStyle w:val="a7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2C3F8F6" w14:textId="77777777" w:rsidR="00D91445" w:rsidRDefault="00D91445">
    <w:pPr>
      <w:pStyle w:val="a7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67D88CE" w14:textId="77777777" w:rsidR="003C0627" w:rsidRDefault="003C0627" w:rsidP="00D91445">
      <w:pPr>
        <w:ind w:firstLine="480"/>
      </w:pPr>
      <w:r>
        <w:separator/>
      </w:r>
    </w:p>
  </w:footnote>
  <w:footnote w:type="continuationSeparator" w:id="0">
    <w:p w14:paraId="7408AD43" w14:textId="77777777" w:rsidR="003C0627" w:rsidRDefault="003C0627" w:rsidP="00D91445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4454A11" w14:textId="77777777" w:rsidR="00D91445" w:rsidRDefault="00D91445">
    <w:pPr>
      <w:pStyle w:val="a5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39E2F6" w14:textId="77777777" w:rsidR="00D91445" w:rsidRDefault="00D91445">
    <w:pPr>
      <w:pStyle w:val="a5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A61153" w14:textId="77777777" w:rsidR="00D91445" w:rsidRDefault="00D91445">
    <w:pPr>
      <w:pStyle w:val="a5"/>
      <w:ind w:firstLine="36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139F8"/>
    <w:rsid w:val="000700B7"/>
    <w:rsid w:val="0007109C"/>
    <w:rsid w:val="000A4CCA"/>
    <w:rsid w:val="000D3050"/>
    <w:rsid w:val="000D4406"/>
    <w:rsid w:val="000F50AC"/>
    <w:rsid w:val="001B7BC4"/>
    <w:rsid w:val="001E14BF"/>
    <w:rsid w:val="002030FB"/>
    <w:rsid w:val="002079A5"/>
    <w:rsid w:val="00232B69"/>
    <w:rsid w:val="0026172A"/>
    <w:rsid w:val="002812AC"/>
    <w:rsid w:val="00285DFA"/>
    <w:rsid w:val="002A2A4B"/>
    <w:rsid w:val="003B4E39"/>
    <w:rsid w:val="003C0627"/>
    <w:rsid w:val="00411AA0"/>
    <w:rsid w:val="004331DC"/>
    <w:rsid w:val="00453389"/>
    <w:rsid w:val="004D7EF0"/>
    <w:rsid w:val="004E11FE"/>
    <w:rsid w:val="006E4066"/>
    <w:rsid w:val="00705044"/>
    <w:rsid w:val="00761121"/>
    <w:rsid w:val="00775598"/>
    <w:rsid w:val="007D1911"/>
    <w:rsid w:val="00841BAB"/>
    <w:rsid w:val="008F21D5"/>
    <w:rsid w:val="009B7091"/>
    <w:rsid w:val="009C098C"/>
    <w:rsid w:val="00A26589"/>
    <w:rsid w:val="00A61223"/>
    <w:rsid w:val="00A7754F"/>
    <w:rsid w:val="00AA5377"/>
    <w:rsid w:val="00AF21AB"/>
    <w:rsid w:val="00B10B27"/>
    <w:rsid w:val="00B95DB4"/>
    <w:rsid w:val="00CC0456"/>
    <w:rsid w:val="00D0292F"/>
    <w:rsid w:val="00D5083A"/>
    <w:rsid w:val="00D66003"/>
    <w:rsid w:val="00D8796D"/>
    <w:rsid w:val="00D910B3"/>
    <w:rsid w:val="00D91445"/>
    <w:rsid w:val="00D94B56"/>
    <w:rsid w:val="00E00C80"/>
    <w:rsid w:val="00E21AD1"/>
    <w:rsid w:val="00E346F2"/>
    <w:rsid w:val="00ED4C73"/>
    <w:rsid w:val="00EE741B"/>
    <w:rsid w:val="00F04654"/>
    <w:rsid w:val="00F04DD6"/>
    <w:rsid w:val="00F139F8"/>
    <w:rsid w:val="00F61CDD"/>
    <w:rsid w:val="00F673D9"/>
    <w:rsid w:val="00F821BE"/>
    <w:rsid w:val="00FA5B3D"/>
    <w:rsid w:val="00FD77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CD5F3C2"/>
  <w15:chartTrackingRefBased/>
  <w15:docId w15:val="{782068C8-5E8C-4413-B8BE-80053106C6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A5377"/>
    <w:pPr>
      <w:widowControl w:val="0"/>
      <w:spacing w:line="360" w:lineRule="auto"/>
      <w:ind w:firstLineChars="200" w:firstLine="20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A26589"/>
    <w:pPr>
      <w:keepNext/>
      <w:keepLines/>
      <w:spacing w:beforeLines="50" w:before="50" w:afterLines="50" w:after="50"/>
      <w:ind w:firstLineChars="0" w:firstLine="0"/>
      <w:outlineLvl w:val="0"/>
    </w:pPr>
    <w:rPr>
      <w:b/>
      <w:bCs/>
      <w:kern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F821BE"/>
    <w:pPr>
      <w:keepNext/>
      <w:keepLines/>
      <w:spacing w:beforeLines="50" w:before="50" w:afterLines="50" w:after="50"/>
      <w:ind w:firstLineChars="0" w:firstLine="0"/>
      <w:outlineLvl w:val="1"/>
    </w:pPr>
    <w:rPr>
      <w:rFonts w:cstheme="majorBidi"/>
      <w:b/>
      <w:bCs/>
      <w:sz w:val="21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F821BE"/>
    <w:pPr>
      <w:keepNext/>
      <w:keepLines/>
      <w:spacing w:beforeLines="50" w:before="50" w:afterLines="50" w:after="50"/>
      <w:outlineLvl w:val="2"/>
    </w:pPr>
    <w:rPr>
      <w:b/>
      <w:bCs/>
      <w:sz w:val="21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A26589"/>
    <w:rPr>
      <w:rFonts w:ascii="Times New Roman" w:eastAsia="宋体" w:hAnsi="Times New Roman"/>
      <w:b/>
      <w:bCs/>
      <w:kern w:val="44"/>
      <w:sz w:val="24"/>
      <w:szCs w:val="44"/>
    </w:rPr>
  </w:style>
  <w:style w:type="paragraph" w:customStyle="1" w:styleId="a3">
    <w:name w:val="公式"/>
    <w:basedOn w:val="a"/>
    <w:link w:val="a4"/>
    <w:qFormat/>
    <w:rsid w:val="002030FB"/>
    <w:pPr>
      <w:tabs>
        <w:tab w:val="left" w:pos="0"/>
        <w:tab w:val="center" w:pos="4080"/>
        <w:tab w:val="right" w:pos="8160"/>
      </w:tabs>
      <w:ind w:firstLineChars="0" w:firstLine="0"/>
    </w:pPr>
  </w:style>
  <w:style w:type="character" w:customStyle="1" w:styleId="a4">
    <w:name w:val="公式 字符"/>
    <w:basedOn w:val="10"/>
    <w:link w:val="a3"/>
    <w:rsid w:val="002030FB"/>
    <w:rPr>
      <w:rFonts w:ascii="Times New Roman" w:eastAsia="宋体" w:hAnsi="Times New Roman"/>
      <w:b w:val="0"/>
      <w:bCs w:val="0"/>
      <w:kern w:val="44"/>
      <w:sz w:val="24"/>
      <w:szCs w:val="44"/>
    </w:rPr>
  </w:style>
  <w:style w:type="paragraph" w:styleId="a5">
    <w:name w:val="header"/>
    <w:basedOn w:val="a"/>
    <w:link w:val="a6"/>
    <w:uiPriority w:val="99"/>
    <w:unhideWhenUsed/>
    <w:rsid w:val="00D91445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D91445"/>
    <w:rPr>
      <w:rFonts w:ascii="Times New Roman" w:eastAsia="宋体" w:hAnsi="Times New Roman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D9144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D91445"/>
    <w:rPr>
      <w:rFonts w:ascii="Times New Roman" w:eastAsia="宋体" w:hAnsi="Times New Roman"/>
      <w:sz w:val="18"/>
      <w:szCs w:val="18"/>
    </w:rPr>
  </w:style>
  <w:style w:type="character" w:customStyle="1" w:styleId="20">
    <w:name w:val="标题 2 字符"/>
    <w:basedOn w:val="a0"/>
    <w:link w:val="2"/>
    <w:uiPriority w:val="9"/>
    <w:rsid w:val="00F821BE"/>
    <w:rPr>
      <w:rFonts w:ascii="Times New Roman" w:eastAsia="宋体" w:hAnsi="Times New Roman" w:cstheme="majorBidi"/>
      <w:b/>
      <w:bCs/>
      <w:szCs w:val="32"/>
    </w:rPr>
  </w:style>
  <w:style w:type="character" w:customStyle="1" w:styleId="30">
    <w:name w:val="标题 3 字符"/>
    <w:basedOn w:val="a0"/>
    <w:link w:val="3"/>
    <w:uiPriority w:val="9"/>
    <w:rsid w:val="00F821BE"/>
    <w:rPr>
      <w:rFonts w:ascii="Times New Roman" w:eastAsia="宋体" w:hAnsi="Times New Roman"/>
      <w:b/>
      <w:bCs/>
      <w:szCs w:val="32"/>
    </w:rPr>
  </w:style>
  <w:style w:type="paragraph" w:styleId="a9">
    <w:name w:val="No Spacing"/>
    <w:uiPriority w:val="1"/>
    <w:qFormat/>
    <w:rsid w:val="00F821BE"/>
    <w:pPr>
      <w:widowControl w:val="0"/>
      <w:ind w:firstLineChars="200" w:firstLine="200"/>
      <w:jc w:val="both"/>
    </w:pPr>
    <w:rPr>
      <w:rFonts w:ascii="Times New Roman" w:eastAsia="宋体" w:hAnsi="Times New Roman"/>
      <w:sz w:val="24"/>
    </w:rPr>
  </w:style>
  <w:style w:type="paragraph" w:styleId="aa">
    <w:name w:val="caption"/>
    <w:basedOn w:val="a"/>
    <w:next w:val="a"/>
    <w:uiPriority w:val="35"/>
    <w:unhideWhenUsed/>
    <w:qFormat/>
    <w:rsid w:val="00D910B3"/>
    <w:rPr>
      <w:rFonts w:asciiTheme="majorHAnsi" w:eastAsia="黑体" w:hAnsiTheme="majorHAnsi" w:cstheme="majorBidi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8.png"/><Relationship Id="rId42" Type="http://schemas.openxmlformats.org/officeDocument/2006/relationships/image" Target="media/image20.wmf"/><Relationship Id="rId47" Type="http://schemas.openxmlformats.org/officeDocument/2006/relationships/image" Target="media/image23.png"/><Relationship Id="rId63" Type="http://schemas.openxmlformats.org/officeDocument/2006/relationships/image" Target="media/image39.wmf"/><Relationship Id="rId68" Type="http://schemas.openxmlformats.org/officeDocument/2006/relationships/oleObject" Target="embeddings/oleObject22.bin"/><Relationship Id="rId84" Type="http://schemas.openxmlformats.org/officeDocument/2006/relationships/image" Target="media/image50.png"/><Relationship Id="rId89" Type="http://schemas.openxmlformats.org/officeDocument/2006/relationships/header" Target="header1.xml"/><Relationship Id="rId16" Type="http://schemas.openxmlformats.org/officeDocument/2006/relationships/oleObject" Target="embeddings/oleObject6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5.bin"/><Relationship Id="rId53" Type="http://schemas.openxmlformats.org/officeDocument/2006/relationships/image" Target="media/image29.png"/><Relationship Id="rId58" Type="http://schemas.openxmlformats.org/officeDocument/2006/relationships/image" Target="media/image34.png"/><Relationship Id="rId74" Type="http://schemas.openxmlformats.org/officeDocument/2006/relationships/oleObject" Target="embeddings/oleObject25.bin"/><Relationship Id="rId79" Type="http://schemas.openxmlformats.org/officeDocument/2006/relationships/image" Target="media/image47.wmf"/><Relationship Id="rId5" Type="http://schemas.openxmlformats.org/officeDocument/2006/relationships/endnotes" Target="endnotes.xml"/><Relationship Id="rId90" Type="http://schemas.openxmlformats.org/officeDocument/2006/relationships/header" Target="header2.xml"/><Relationship Id="rId95" Type="http://schemas.openxmlformats.org/officeDocument/2006/relationships/fontTable" Target="fontTable.xml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4.png"/><Relationship Id="rId64" Type="http://schemas.openxmlformats.org/officeDocument/2006/relationships/oleObject" Target="embeddings/oleObject20.bin"/><Relationship Id="rId69" Type="http://schemas.openxmlformats.org/officeDocument/2006/relationships/image" Target="media/image42.wmf"/><Relationship Id="rId8" Type="http://schemas.openxmlformats.org/officeDocument/2006/relationships/image" Target="media/image2.wmf"/><Relationship Id="rId51" Type="http://schemas.openxmlformats.org/officeDocument/2006/relationships/image" Target="media/image27.png"/><Relationship Id="rId72" Type="http://schemas.openxmlformats.org/officeDocument/2006/relationships/oleObject" Target="embeddings/oleObject24.bin"/><Relationship Id="rId80" Type="http://schemas.openxmlformats.org/officeDocument/2006/relationships/oleObject" Target="embeddings/oleObject28.bin"/><Relationship Id="rId85" Type="http://schemas.openxmlformats.org/officeDocument/2006/relationships/image" Target="media/image51.png"/><Relationship Id="rId93" Type="http://schemas.openxmlformats.org/officeDocument/2006/relationships/header" Target="header3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4.png"/><Relationship Id="rId38" Type="http://schemas.openxmlformats.org/officeDocument/2006/relationships/image" Target="media/image18.wmf"/><Relationship Id="rId46" Type="http://schemas.openxmlformats.org/officeDocument/2006/relationships/image" Target="media/image22.png"/><Relationship Id="rId59" Type="http://schemas.openxmlformats.org/officeDocument/2006/relationships/image" Target="media/image35.png"/><Relationship Id="rId67" Type="http://schemas.openxmlformats.org/officeDocument/2006/relationships/image" Target="media/image41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7.bin"/><Relationship Id="rId54" Type="http://schemas.openxmlformats.org/officeDocument/2006/relationships/image" Target="media/image30.png"/><Relationship Id="rId62" Type="http://schemas.openxmlformats.org/officeDocument/2006/relationships/image" Target="media/image38.png"/><Relationship Id="rId70" Type="http://schemas.openxmlformats.org/officeDocument/2006/relationships/oleObject" Target="embeddings/oleObject23.bin"/><Relationship Id="rId75" Type="http://schemas.openxmlformats.org/officeDocument/2006/relationships/image" Target="media/image45.wmf"/><Relationship Id="rId83" Type="http://schemas.openxmlformats.org/officeDocument/2006/relationships/image" Target="media/image49.png"/><Relationship Id="rId88" Type="http://schemas.openxmlformats.org/officeDocument/2006/relationships/image" Target="media/image54.png"/><Relationship Id="rId91" Type="http://schemas.openxmlformats.org/officeDocument/2006/relationships/footer" Target="footer1.xml"/><Relationship Id="rId9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7.wmf"/><Relationship Id="rId49" Type="http://schemas.openxmlformats.org/officeDocument/2006/relationships/image" Target="media/image25.png"/><Relationship Id="rId57" Type="http://schemas.openxmlformats.org/officeDocument/2006/relationships/image" Target="media/image33.png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8.png"/><Relationship Id="rId60" Type="http://schemas.openxmlformats.org/officeDocument/2006/relationships/image" Target="media/image36.png"/><Relationship Id="rId65" Type="http://schemas.openxmlformats.org/officeDocument/2006/relationships/image" Target="media/image40.wmf"/><Relationship Id="rId73" Type="http://schemas.openxmlformats.org/officeDocument/2006/relationships/image" Target="media/image44.wmf"/><Relationship Id="rId78" Type="http://schemas.openxmlformats.org/officeDocument/2006/relationships/oleObject" Target="embeddings/oleObject27.bin"/><Relationship Id="rId81" Type="http://schemas.openxmlformats.org/officeDocument/2006/relationships/oleObject" Target="embeddings/oleObject29.bin"/><Relationship Id="rId86" Type="http://schemas.openxmlformats.org/officeDocument/2006/relationships/image" Target="media/image52.png"/><Relationship Id="rId94" Type="http://schemas.openxmlformats.org/officeDocument/2006/relationships/footer" Target="footer3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6.bin"/><Relationship Id="rId34" Type="http://schemas.openxmlformats.org/officeDocument/2006/relationships/image" Target="media/image15.png"/><Relationship Id="rId50" Type="http://schemas.openxmlformats.org/officeDocument/2006/relationships/image" Target="media/image26.png"/><Relationship Id="rId55" Type="http://schemas.openxmlformats.org/officeDocument/2006/relationships/image" Target="media/image31.png"/><Relationship Id="rId76" Type="http://schemas.openxmlformats.org/officeDocument/2006/relationships/oleObject" Target="embeddings/oleObject26.bin"/><Relationship Id="rId7" Type="http://schemas.openxmlformats.org/officeDocument/2006/relationships/oleObject" Target="embeddings/oleObject1.bin"/><Relationship Id="rId71" Type="http://schemas.openxmlformats.org/officeDocument/2006/relationships/image" Target="media/image43.wmf"/><Relationship Id="rId92" Type="http://schemas.openxmlformats.org/officeDocument/2006/relationships/footer" Target="footer2.xml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4" Type="http://schemas.openxmlformats.org/officeDocument/2006/relationships/image" Target="media/image10.wmf"/><Relationship Id="rId40" Type="http://schemas.openxmlformats.org/officeDocument/2006/relationships/image" Target="media/image19.wmf"/><Relationship Id="rId45" Type="http://schemas.openxmlformats.org/officeDocument/2006/relationships/image" Target="media/image21.png"/><Relationship Id="rId66" Type="http://schemas.openxmlformats.org/officeDocument/2006/relationships/oleObject" Target="embeddings/oleObject21.bin"/><Relationship Id="rId87" Type="http://schemas.openxmlformats.org/officeDocument/2006/relationships/image" Target="media/image53.png"/><Relationship Id="rId61" Type="http://schemas.openxmlformats.org/officeDocument/2006/relationships/image" Target="media/image37.png"/><Relationship Id="rId82" Type="http://schemas.openxmlformats.org/officeDocument/2006/relationships/image" Target="media/image48.png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png"/><Relationship Id="rId56" Type="http://schemas.openxmlformats.org/officeDocument/2006/relationships/image" Target="media/image32.png"/><Relationship Id="rId77" Type="http://schemas.openxmlformats.org/officeDocument/2006/relationships/image" Target="media/image4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8</TotalTime>
  <Pages>8</Pages>
  <Words>447</Words>
  <Characters>2553</Characters>
  <Application>Microsoft Office Word</Application>
  <DocSecurity>0</DocSecurity>
  <Lines>21</Lines>
  <Paragraphs>5</Paragraphs>
  <ScaleCrop>false</ScaleCrop>
  <Company/>
  <LinksUpToDate>false</LinksUpToDate>
  <CharactersWithSpaces>29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田 艺欣</dc:creator>
  <cp:keywords/>
  <dc:description/>
  <cp:lastModifiedBy>田 艺欣</cp:lastModifiedBy>
  <cp:revision>30</cp:revision>
  <cp:lastPrinted>2022-12-12T07:31:00Z</cp:lastPrinted>
  <dcterms:created xsi:type="dcterms:W3CDTF">2022-11-07T06:16:00Z</dcterms:created>
  <dcterms:modified xsi:type="dcterms:W3CDTF">2022-12-12T07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